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42D2B" w:rsidRPr="00831B6A" w:rsidRDefault="00042D2B" w:rsidP="00042D2B">
      <w:pPr>
        <w:jc w:val="center"/>
        <w:rPr>
          <w:rFonts w:asciiTheme="majorHAnsi" w:hAnsiTheme="majorHAnsi"/>
          <w:sz w:val="24"/>
          <w:szCs w:val="24"/>
        </w:rPr>
      </w:pPr>
      <w:r w:rsidRPr="00831B6A">
        <w:rPr>
          <w:rFonts w:asciiTheme="majorHAnsi" w:hAnsiTheme="majorHAnsi"/>
          <w:noProof/>
          <w:sz w:val="24"/>
          <w:szCs w:val="24"/>
          <w:lang w:val="en-GB" w:eastAsia="en-GB"/>
        </w:rPr>
        <w:drawing>
          <wp:inline distT="0" distB="0" distL="0" distR="0">
            <wp:extent cx="1019175" cy="952500"/>
            <wp:effectExtent l="19050" t="0" r="9525" b="0"/>
            <wp:docPr id="1" name="Picture 2" descr="Final_b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inal_bw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D2B" w:rsidRPr="00831B6A" w:rsidRDefault="00042D2B" w:rsidP="00042D2B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>W1-2-60-1-6</w:t>
      </w:r>
    </w:p>
    <w:p w:rsidR="00042D2B" w:rsidRPr="00831B6A" w:rsidRDefault="00042D2B" w:rsidP="00042D2B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 xml:space="preserve">JOMO KENYATTA UNIVERSITY </w:t>
      </w:r>
    </w:p>
    <w:p w:rsidR="00042D2B" w:rsidRPr="00831B6A" w:rsidRDefault="00042D2B" w:rsidP="00042D2B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 xml:space="preserve">OF </w:t>
      </w:r>
    </w:p>
    <w:p w:rsidR="00042D2B" w:rsidRPr="00831B6A" w:rsidRDefault="00042D2B" w:rsidP="00042D2B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>AGRICULTURE AND TECHNOLOGY</w:t>
      </w:r>
    </w:p>
    <w:p w:rsidR="00042D2B" w:rsidRPr="00831B6A" w:rsidRDefault="00831B6A" w:rsidP="00042D2B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UNIVERSITY EXAMINATIONS 2014/2015</w:t>
      </w:r>
    </w:p>
    <w:p w:rsidR="00FD37F7" w:rsidRPr="00831B6A" w:rsidRDefault="009D211A" w:rsidP="008D45D7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>EXAMINATION</w:t>
      </w:r>
      <w:r w:rsidR="00042D2B" w:rsidRPr="00831B6A">
        <w:rPr>
          <w:rFonts w:asciiTheme="majorHAnsi" w:hAnsiTheme="majorHAnsi"/>
          <w:b/>
          <w:sz w:val="24"/>
          <w:szCs w:val="24"/>
        </w:rPr>
        <w:t xml:space="preserve"> FOR THE </w:t>
      </w:r>
      <w:r w:rsidR="00A50305" w:rsidRPr="00831B6A">
        <w:rPr>
          <w:rFonts w:asciiTheme="majorHAnsi" w:hAnsiTheme="majorHAnsi"/>
          <w:b/>
          <w:sz w:val="24"/>
          <w:szCs w:val="24"/>
        </w:rPr>
        <w:t xml:space="preserve">DEGREE </w:t>
      </w:r>
      <w:r w:rsidR="001C7589" w:rsidRPr="00831B6A">
        <w:rPr>
          <w:rFonts w:asciiTheme="majorHAnsi" w:hAnsiTheme="majorHAnsi"/>
          <w:b/>
          <w:sz w:val="24"/>
          <w:szCs w:val="24"/>
        </w:rPr>
        <w:t xml:space="preserve">OF BACHELOR OF SCIENCE </w:t>
      </w:r>
      <w:r w:rsidR="00500230">
        <w:rPr>
          <w:rFonts w:asciiTheme="majorHAnsi" w:hAnsiTheme="majorHAnsi"/>
          <w:b/>
          <w:sz w:val="24"/>
          <w:szCs w:val="24"/>
        </w:rPr>
        <w:t>IN CIVIL, MECHANICAL ENGINEERING, GEGIS, MMPE</w:t>
      </w:r>
    </w:p>
    <w:p w:rsidR="008D45D7" w:rsidRPr="00831B6A" w:rsidRDefault="008D45D7" w:rsidP="008D45D7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</w:p>
    <w:p w:rsidR="00042D2B" w:rsidRPr="00831B6A" w:rsidRDefault="00831B6A" w:rsidP="00042D2B">
      <w:pPr>
        <w:pStyle w:val="NoSpacing"/>
        <w:jc w:val="center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SMA 2273</w:t>
      </w:r>
      <w:r w:rsidR="00A50305" w:rsidRPr="00831B6A">
        <w:rPr>
          <w:rFonts w:asciiTheme="majorHAnsi" w:hAnsiTheme="majorHAnsi"/>
          <w:b/>
          <w:sz w:val="24"/>
          <w:szCs w:val="24"/>
        </w:rPr>
        <w:t>:</w:t>
      </w:r>
      <w:r w:rsidR="00426980" w:rsidRPr="00831B6A">
        <w:rPr>
          <w:rFonts w:asciiTheme="majorHAnsi" w:hAnsiTheme="majorHAnsi"/>
          <w:b/>
          <w:sz w:val="24"/>
          <w:szCs w:val="24"/>
        </w:rPr>
        <w:t xml:space="preserve"> </w:t>
      </w:r>
      <w:r>
        <w:rPr>
          <w:rFonts w:asciiTheme="majorHAnsi" w:hAnsiTheme="majorHAnsi"/>
          <w:b/>
          <w:sz w:val="24"/>
          <w:szCs w:val="24"/>
        </w:rPr>
        <w:t xml:space="preserve">APPLIED MATHS I </w:t>
      </w:r>
      <w:r w:rsidR="006E4D3B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8D45D7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A73A6D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0E48AA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8F44A0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A50305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4E58A6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BF5568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3678B5" w:rsidRPr="00831B6A">
        <w:rPr>
          <w:rFonts w:asciiTheme="majorHAnsi" w:hAnsiTheme="majorHAnsi"/>
          <w:b/>
          <w:sz w:val="24"/>
          <w:szCs w:val="24"/>
        </w:rPr>
        <w:t xml:space="preserve"> </w:t>
      </w:r>
    </w:p>
    <w:p w:rsidR="00042D2B" w:rsidRPr="00831B6A" w:rsidRDefault="00042D2B" w:rsidP="00042D2B">
      <w:pPr>
        <w:pBdr>
          <w:bottom w:val="single" w:sz="4" w:space="1" w:color="auto"/>
        </w:pBdr>
        <w:spacing w:line="240" w:lineRule="auto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 xml:space="preserve">DATE: </w:t>
      </w:r>
      <w:r w:rsidR="00831B6A">
        <w:rPr>
          <w:rFonts w:asciiTheme="majorHAnsi" w:hAnsiTheme="majorHAnsi"/>
          <w:b/>
          <w:sz w:val="24"/>
          <w:szCs w:val="24"/>
        </w:rPr>
        <w:t>APRIL 2015</w:t>
      </w:r>
      <w:r w:rsidR="00D009EE" w:rsidRPr="00831B6A">
        <w:rPr>
          <w:rFonts w:asciiTheme="majorHAnsi" w:hAnsiTheme="majorHAnsi"/>
          <w:b/>
          <w:sz w:val="24"/>
          <w:szCs w:val="24"/>
        </w:rPr>
        <w:tab/>
      </w:r>
      <w:r w:rsidR="00EC7A6E" w:rsidRPr="00831B6A">
        <w:rPr>
          <w:rFonts w:asciiTheme="majorHAnsi" w:hAnsiTheme="majorHAnsi"/>
          <w:b/>
          <w:sz w:val="24"/>
          <w:szCs w:val="24"/>
        </w:rPr>
        <w:tab/>
      </w:r>
      <w:r w:rsidR="00647209" w:rsidRPr="00831B6A">
        <w:rPr>
          <w:rFonts w:asciiTheme="majorHAnsi" w:hAnsiTheme="majorHAnsi"/>
          <w:b/>
          <w:sz w:val="24"/>
          <w:szCs w:val="24"/>
        </w:rPr>
        <w:tab/>
      </w:r>
      <w:r w:rsidR="00647209" w:rsidRPr="00831B6A">
        <w:rPr>
          <w:rFonts w:asciiTheme="majorHAnsi" w:hAnsiTheme="majorHAnsi"/>
          <w:b/>
          <w:sz w:val="24"/>
          <w:szCs w:val="24"/>
        </w:rPr>
        <w:tab/>
      </w:r>
      <w:r w:rsidR="00647209" w:rsidRPr="00831B6A">
        <w:rPr>
          <w:rFonts w:asciiTheme="majorHAnsi" w:hAnsiTheme="majorHAnsi"/>
          <w:b/>
          <w:sz w:val="24"/>
          <w:szCs w:val="24"/>
        </w:rPr>
        <w:tab/>
      </w:r>
      <w:r w:rsidR="00647209" w:rsidRPr="00831B6A">
        <w:rPr>
          <w:rFonts w:asciiTheme="majorHAnsi" w:hAnsiTheme="majorHAnsi"/>
          <w:b/>
          <w:sz w:val="24"/>
          <w:szCs w:val="24"/>
        </w:rPr>
        <w:tab/>
      </w:r>
      <w:r w:rsidR="00647209" w:rsidRPr="00831B6A">
        <w:rPr>
          <w:rFonts w:asciiTheme="majorHAnsi" w:hAnsiTheme="majorHAnsi"/>
          <w:b/>
          <w:sz w:val="24"/>
          <w:szCs w:val="24"/>
        </w:rPr>
        <w:tab/>
      </w:r>
      <w:r w:rsidR="00647209" w:rsidRPr="00831B6A">
        <w:rPr>
          <w:rFonts w:asciiTheme="majorHAnsi" w:hAnsiTheme="majorHAnsi"/>
          <w:b/>
          <w:sz w:val="24"/>
          <w:szCs w:val="24"/>
        </w:rPr>
        <w:tab/>
        <w:t xml:space="preserve">  </w:t>
      </w:r>
      <w:r w:rsidR="00A50305" w:rsidRPr="00831B6A">
        <w:rPr>
          <w:rFonts w:asciiTheme="majorHAnsi" w:hAnsiTheme="majorHAnsi"/>
          <w:b/>
          <w:sz w:val="24"/>
          <w:szCs w:val="24"/>
        </w:rPr>
        <w:t>TIME: 2</w:t>
      </w:r>
      <w:r w:rsidR="00EB79F5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D009EE" w:rsidRPr="00831B6A">
        <w:rPr>
          <w:rFonts w:asciiTheme="majorHAnsi" w:hAnsiTheme="majorHAnsi"/>
          <w:b/>
          <w:sz w:val="24"/>
          <w:szCs w:val="24"/>
        </w:rPr>
        <w:t>HOURS</w:t>
      </w:r>
    </w:p>
    <w:p w:rsidR="00CD0BC2" w:rsidRPr="00831B6A" w:rsidRDefault="006F4446" w:rsidP="00042D2B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 xml:space="preserve">INSTRUCTIONS: </w:t>
      </w:r>
      <w:r w:rsidR="00831B6A" w:rsidRPr="00831B6A">
        <w:rPr>
          <w:rFonts w:asciiTheme="majorHAnsi" w:hAnsiTheme="majorHAnsi"/>
          <w:b/>
          <w:sz w:val="24"/>
          <w:szCs w:val="24"/>
        </w:rPr>
        <w:t>Answer Question One and Any Other Two Questions</w:t>
      </w:r>
    </w:p>
    <w:p w:rsidR="001E3CC9" w:rsidRPr="00831B6A" w:rsidRDefault="001E3CC9" w:rsidP="007366B8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1E3CC9" w:rsidRPr="00831B6A" w:rsidRDefault="001E3CC9" w:rsidP="007366B8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 xml:space="preserve">QUESTION </w:t>
      </w:r>
      <w:r w:rsidR="003C1C2D" w:rsidRPr="00831B6A">
        <w:rPr>
          <w:rFonts w:asciiTheme="majorHAnsi" w:hAnsiTheme="majorHAnsi"/>
          <w:b/>
          <w:sz w:val="24"/>
          <w:szCs w:val="24"/>
        </w:rPr>
        <w:t xml:space="preserve">ONE </w:t>
      </w:r>
      <w:r w:rsidR="00E047C4" w:rsidRPr="00831B6A">
        <w:rPr>
          <w:rFonts w:asciiTheme="majorHAnsi" w:hAnsiTheme="majorHAnsi"/>
          <w:b/>
          <w:sz w:val="24"/>
          <w:szCs w:val="24"/>
        </w:rPr>
        <w:t>(30 marks)</w:t>
      </w:r>
    </w:p>
    <w:p w:rsidR="006E4D3B" w:rsidRPr="00831B6A" w:rsidRDefault="00831B6A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D</w:t>
      </w:r>
      <w:r w:rsidR="00E047C4" w:rsidRPr="00831B6A">
        <w:rPr>
          <w:rFonts w:asciiTheme="majorHAnsi" w:hAnsiTheme="majorHAnsi"/>
          <w:sz w:val="24"/>
          <w:szCs w:val="24"/>
        </w:rPr>
        <w:t xml:space="preserve">efine the following </w:t>
      </w:r>
      <w:r>
        <w:rPr>
          <w:rFonts w:asciiTheme="majorHAnsi" w:hAnsiTheme="majorHAnsi"/>
          <w:sz w:val="24"/>
          <w:szCs w:val="24"/>
        </w:rPr>
        <w:t>terms;</w:t>
      </w:r>
    </w:p>
    <w:p w:rsidR="00E047C4" w:rsidRPr="00831B6A" w:rsidRDefault="00831B6A" w:rsidP="00E047C4">
      <w:pPr>
        <w:pStyle w:val="NoSpacing"/>
        <w:numPr>
          <w:ilvl w:val="0"/>
          <w:numId w:val="36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A newton </w:t>
      </w:r>
      <w:r>
        <w:rPr>
          <w:rFonts w:asciiTheme="majorHAnsi" w:hAnsiTheme="majorHAnsi"/>
          <w:sz w:val="24"/>
          <w:szCs w:val="24"/>
        </w:rPr>
        <w:tab/>
        <w:t xml:space="preserve">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1</w:t>
      </w:r>
      <w:r w:rsidR="00E047C4" w:rsidRPr="00831B6A">
        <w:rPr>
          <w:rFonts w:asciiTheme="majorHAnsi" w:hAnsiTheme="majorHAnsi"/>
          <w:sz w:val="24"/>
          <w:szCs w:val="24"/>
        </w:rPr>
        <w:t>marks)</w:t>
      </w:r>
    </w:p>
    <w:p w:rsidR="00E047C4" w:rsidRPr="00831B6A" w:rsidRDefault="00831B6A" w:rsidP="00E047C4">
      <w:pPr>
        <w:pStyle w:val="NoSpacing"/>
        <w:numPr>
          <w:ilvl w:val="0"/>
          <w:numId w:val="36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Power</w:t>
      </w:r>
      <w:r>
        <w:rPr>
          <w:rFonts w:asciiTheme="majorHAnsi" w:hAnsiTheme="majorHAnsi"/>
          <w:sz w:val="24"/>
          <w:szCs w:val="24"/>
        </w:rPr>
        <w:tab/>
        <w:t xml:space="preserve">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1</w:t>
      </w:r>
      <w:r w:rsidR="00E047C4" w:rsidRPr="00831B6A">
        <w:rPr>
          <w:rFonts w:asciiTheme="majorHAnsi" w:hAnsiTheme="majorHAnsi"/>
          <w:sz w:val="24"/>
          <w:szCs w:val="24"/>
        </w:rPr>
        <w:t>marks)</w:t>
      </w:r>
    </w:p>
    <w:p w:rsidR="00E047C4" w:rsidRPr="00831B6A" w:rsidRDefault="00831B6A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State the first and the second Newton’s law of motion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</w:t>
      </w:r>
      <w:r w:rsidR="00E047C4" w:rsidRPr="00831B6A">
        <w:rPr>
          <w:rFonts w:asciiTheme="majorHAnsi" w:hAnsiTheme="majorHAnsi"/>
          <w:sz w:val="24"/>
          <w:szCs w:val="24"/>
        </w:rPr>
        <w:t>marks)</w:t>
      </w:r>
    </w:p>
    <w:p w:rsidR="00831B6A" w:rsidRPr="00831B6A" w:rsidRDefault="00831B6A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Mr. </w:t>
      </w:r>
      <w:proofErr w:type="spellStart"/>
      <w:r>
        <w:rPr>
          <w:rFonts w:asciiTheme="majorHAnsi" w:hAnsiTheme="majorHAnsi"/>
          <w:sz w:val="24"/>
          <w:szCs w:val="24"/>
        </w:rPr>
        <w:t>Ronie</w:t>
      </w:r>
      <w:proofErr w:type="spellEnd"/>
      <w:r>
        <w:rPr>
          <w:rFonts w:asciiTheme="majorHAnsi" w:hAnsiTheme="majorHAnsi"/>
          <w:sz w:val="24"/>
          <w:szCs w:val="24"/>
        </w:rPr>
        <w:t xml:space="preserve"> throws a ball straight up with an initial velocity of 11.2 m/s</w:t>
      </w:r>
    </w:p>
    <w:p w:rsidR="00831B6A" w:rsidRPr="00831B6A" w:rsidRDefault="00831B6A" w:rsidP="00831B6A">
      <w:pPr>
        <w:pStyle w:val="NoSpacing"/>
        <w:numPr>
          <w:ilvl w:val="0"/>
          <w:numId w:val="42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What maximum height does it reach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831B6A" w:rsidRPr="00831B6A" w:rsidRDefault="00831B6A" w:rsidP="00831B6A">
      <w:pPr>
        <w:pStyle w:val="NoSpacing"/>
        <w:numPr>
          <w:ilvl w:val="0"/>
          <w:numId w:val="42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How long does the ball take to reach this height?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E047C4" w:rsidRPr="00831B6A" w:rsidRDefault="00831B6A" w:rsidP="00831B6A">
      <w:pPr>
        <w:pStyle w:val="NoSpacing"/>
        <w:numPr>
          <w:ilvl w:val="0"/>
          <w:numId w:val="42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Find position of the ball at </w:t>
      </w:r>
      <m:oMath>
        <m:r>
          <w:rPr>
            <w:rFonts w:ascii="Cambria Math" w:hAnsi="Cambria Math"/>
            <w:sz w:val="24"/>
            <w:szCs w:val="24"/>
          </w:rPr>
          <m:t>t-2 sec</m:t>
        </m:r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831B6A" w:rsidRPr="00831B6A" w:rsidRDefault="00831B6A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mass of 500 kg moves on a straight line from a speed of 540 km/h to 720 km/h in 2 minutes. What is the impulse developed in this time?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E047C4" w:rsidRPr="00831B6A" w:rsidRDefault="00831B6A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A car travelling at 72 km/h along a straight level road is brought uniformly to a stop in a distance of 40 m. The car weighs 8.80 x </w:t>
      </w:r>
      <w:r w:rsidRPr="00831B6A">
        <w:rPr>
          <w:rFonts w:asciiTheme="majorHAnsi" w:hAnsiTheme="majorHAnsi"/>
          <w:sz w:val="24"/>
          <w:szCs w:val="24"/>
        </w:rPr>
        <w:t>103</w:t>
      </w:r>
      <w:r>
        <w:rPr>
          <w:rFonts w:asciiTheme="majorHAnsi" w:hAnsiTheme="majorHAnsi"/>
          <w:sz w:val="24"/>
          <w:szCs w:val="24"/>
        </w:rPr>
        <w:t xml:space="preserve"> N. Find the breaking force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831B6A" w:rsidRPr="00831B6A" w:rsidRDefault="00831B6A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A 10 kg weight is suspended vertically from the </w:t>
      </w:r>
      <w:proofErr w:type="spellStart"/>
      <w:r>
        <w:rPr>
          <w:rFonts w:asciiTheme="majorHAnsi" w:hAnsiTheme="majorHAnsi"/>
          <w:sz w:val="24"/>
          <w:szCs w:val="24"/>
        </w:rPr>
        <w:t>centre</w:t>
      </w:r>
      <w:proofErr w:type="spellEnd"/>
      <w:r>
        <w:rPr>
          <w:rFonts w:asciiTheme="majorHAnsi" w:hAnsiTheme="majorHAnsi"/>
          <w:sz w:val="24"/>
          <w:szCs w:val="24"/>
        </w:rPr>
        <w:t xml:space="preserve"> of a rope as shown below;</w:t>
      </w: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B03F0D" w:rsidP="00B03F0D">
      <w:pPr>
        <w:pStyle w:val="MTDisplayEquation"/>
      </w:pPr>
      <w:r>
        <w:tab/>
      </w:r>
      <w:r w:rsidRPr="00B03F0D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490791468" r:id="rId10"/>
        </w:object>
      </w:r>
      <w:r>
        <w:t xml:space="preserve"> </w:t>
      </w: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B03F0D" w:rsidRDefault="00B03F0D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831B6A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</w:p>
    <w:p w:rsidR="00B03F0D" w:rsidRDefault="00831B6A" w:rsidP="00831B6A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Det</w:t>
      </w:r>
      <w:r w:rsidR="00500230">
        <w:rPr>
          <w:rFonts w:asciiTheme="majorHAnsi" w:hAnsiTheme="majorHAnsi"/>
          <w:sz w:val="24"/>
          <w:szCs w:val="24"/>
        </w:rPr>
        <w:t>ermine the tension T in the rope.</w:t>
      </w:r>
      <w:bookmarkStart w:id="0" w:name="_GoBack"/>
      <w:bookmarkEnd w:id="0"/>
      <w:r w:rsidR="00B03F0D">
        <w:rPr>
          <w:rFonts w:asciiTheme="majorHAnsi" w:hAnsiTheme="majorHAnsi"/>
          <w:sz w:val="24"/>
          <w:szCs w:val="24"/>
        </w:rPr>
        <w:tab/>
      </w:r>
      <w:r w:rsidR="00B03F0D">
        <w:rPr>
          <w:rFonts w:asciiTheme="majorHAnsi" w:hAnsiTheme="majorHAnsi"/>
          <w:sz w:val="24"/>
          <w:szCs w:val="24"/>
        </w:rPr>
        <w:tab/>
      </w:r>
      <w:r w:rsidR="00B03F0D">
        <w:rPr>
          <w:rFonts w:asciiTheme="majorHAnsi" w:hAnsiTheme="majorHAnsi"/>
          <w:sz w:val="24"/>
          <w:szCs w:val="24"/>
        </w:rPr>
        <w:tab/>
      </w:r>
      <w:r w:rsidR="00B03F0D">
        <w:rPr>
          <w:rFonts w:asciiTheme="majorHAnsi" w:hAnsiTheme="majorHAnsi"/>
          <w:sz w:val="24"/>
          <w:szCs w:val="24"/>
        </w:rPr>
        <w:tab/>
      </w:r>
      <w:r w:rsidR="00B03F0D">
        <w:rPr>
          <w:rFonts w:asciiTheme="majorHAnsi" w:hAnsiTheme="majorHAnsi"/>
          <w:sz w:val="24"/>
          <w:szCs w:val="24"/>
        </w:rPr>
        <w:tab/>
        <w:t>(4marks)</w:t>
      </w:r>
    </w:p>
    <w:p w:rsidR="00B03F0D" w:rsidRPr="00B03F0D" w:rsidRDefault="00B03F0D" w:rsidP="00B03F0D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 xml:space="preserve">A particle is acted on by forces </w:t>
      </w:r>
      <w:r w:rsidRPr="00B03F0D">
        <w:rPr>
          <w:position w:val="-12"/>
        </w:rPr>
        <w:object w:dxaOrig="5240" w:dyaOrig="420">
          <v:shape id="_x0000_i1026" type="#_x0000_t75" style="width:261.75pt;height:21pt" o:ole="">
            <v:imagedata r:id="rId11" o:title=""/>
          </v:shape>
          <o:OLEObject Type="Embed" ProgID="Equation.DSMT4" ShapeID="_x0000_i1026" DrawAspect="Content" ObjectID="_1490791469" r:id="rId12"/>
        </w:object>
      </w:r>
      <w:r>
        <w:t xml:space="preserve"> </w:t>
      </w:r>
    </w:p>
    <w:p w:rsidR="00B03F0D" w:rsidRPr="00B03F0D" w:rsidRDefault="00B03F0D" w:rsidP="00B03F0D">
      <w:pPr>
        <w:pStyle w:val="NoSpacing"/>
        <w:spacing w:line="276" w:lineRule="auto"/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Find the force needed to keep the particle in equilibrium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E047C4" w:rsidRPr="00831B6A" w:rsidRDefault="00B03F0D" w:rsidP="00E047C4">
      <w:pPr>
        <w:pStyle w:val="NoSpacing"/>
        <w:numPr>
          <w:ilvl w:val="0"/>
          <w:numId w:val="34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van of mass 1600 kg starts from rest and after travelling 240 m, its speed is 23 m/s. Given that the car is subject to a constant resistance force of 450N, find the constant driving force.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E047C4" w:rsidRPr="00831B6A" w:rsidRDefault="00E047C4" w:rsidP="001E3CC9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1E3CC9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1E3CC9" w:rsidRPr="00831B6A" w:rsidRDefault="001E3CC9" w:rsidP="001E3CC9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>QUESTION TWO</w:t>
      </w:r>
      <w:r w:rsidR="00D342F1" w:rsidRPr="00831B6A">
        <w:rPr>
          <w:rFonts w:asciiTheme="majorHAnsi" w:hAnsiTheme="majorHAnsi"/>
          <w:b/>
          <w:sz w:val="24"/>
          <w:szCs w:val="24"/>
        </w:rPr>
        <w:t xml:space="preserve"> </w:t>
      </w:r>
      <w:r w:rsidR="002F02ED" w:rsidRPr="00831B6A">
        <w:rPr>
          <w:rFonts w:asciiTheme="majorHAnsi" w:hAnsiTheme="majorHAnsi"/>
          <w:b/>
          <w:sz w:val="24"/>
          <w:szCs w:val="24"/>
        </w:rPr>
        <w:t>(20 marks)</w:t>
      </w:r>
    </w:p>
    <w:p w:rsidR="00E047C4" w:rsidRDefault="00B03F0D" w:rsidP="001E3CC9">
      <w:pPr>
        <w:pStyle w:val="NoSpacing"/>
        <w:numPr>
          <w:ilvl w:val="0"/>
          <w:numId w:val="43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ball of mass 3 kg is projected up a rough plane inclined at 30</w:t>
      </w:r>
      <w:r>
        <w:rPr>
          <w:rFonts w:asciiTheme="majorHAnsi" w:hAnsiTheme="majorHAnsi"/>
          <w:sz w:val="24"/>
          <w:szCs w:val="24"/>
          <w:vertAlign w:val="superscript"/>
        </w:rPr>
        <w:t>0</w:t>
      </w:r>
      <w:r>
        <w:rPr>
          <w:rFonts w:asciiTheme="majorHAnsi" w:hAnsiTheme="majorHAnsi"/>
          <w:sz w:val="24"/>
          <w:szCs w:val="24"/>
        </w:rPr>
        <w:t xml:space="preserve"> to the horizontal with a velocity of 14m/s. Given that </w:t>
      </w:r>
      <w:r>
        <w:rPr>
          <w:rFonts w:ascii="Cambria Math" w:hAnsi="Cambria Math"/>
          <w:sz w:val="24"/>
          <w:szCs w:val="24"/>
        </w:rPr>
        <w:t>μ</w:t>
      </w:r>
      <w:r>
        <w:rPr>
          <w:rFonts w:asciiTheme="majorHAnsi" w:hAnsiTheme="majorHAnsi"/>
          <w:sz w:val="24"/>
          <w:szCs w:val="24"/>
        </w:rPr>
        <w:t>=0.4, find the distance the particle moves up the plane before coming to rest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11marks)</w:t>
      </w:r>
    </w:p>
    <w:p w:rsidR="00B03F0D" w:rsidRDefault="00B03F0D" w:rsidP="001E3CC9">
      <w:pPr>
        <w:pStyle w:val="NoSpacing"/>
        <w:numPr>
          <w:ilvl w:val="0"/>
          <w:numId w:val="43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Two masses m</w:t>
      </w:r>
      <w:r>
        <w:rPr>
          <w:rFonts w:asciiTheme="majorHAnsi" w:hAnsiTheme="majorHAnsi"/>
          <w:sz w:val="24"/>
          <w:szCs w:val="24"/>
          <w:vertAlign w:val="subscript"/>
        </w:rPr>
        <w:t>1</w:t>
      </w:r>
      <w:r>
        <w:rPr>
          <w:rFonts w:asciiTheme="majorHAnsi" w:hAnsiTheme="majorHAnsi"/>
          <w:sz w:val="24"/>
          <w:szCs w:val="24"/>
        </w:rPr>
        <w:t xml:space="preserve"> and m</w:t>
      </w:r>
      <w:r>
        <w:rPr>
          <w:rFonts w:asciiTheme="majorHAnsi" w:hAnsiTheme="majorHAnsi"/>
          <w:sz w:val="24"/>
          <w:szCs w:val="24"/>
          <w:vertAlign w:val="subscript"/>
        </w:rPr>
        <w:t>2</w:t>
      </w:r>
      <w:r>
        <w:rPr>
          <w:rFonts w:asciiTheme="majorHAnsi" w:hAnsiTheme="majorHAnsi"/>
          <w:sz w:val="24"/>
          <w:szCs w:val="24"/>
        </w:rPr>
        <w:t xml:space="preserve"> are suspended from a fixed frictionless pulley, where m</w:t>
      </w:r>
      <w:r>
        <w:rPr>
          <w:rFonts w:asciiTheme="majorHAnsi" w:hAnsiTheme="majorHAnsi"/>
          <w:sz w:val="24"/>
          <w:szCs w:val="24"/>
          <w:vertAlign w:val="subscript"/>
        </w:rPr>
        <w:t>2</w:t>
      </w:r>
      <w:r>
        <w:rPr>
          <w:rFonts w:asciiTheme="majorHAnsi" w:hAnsiTheme="majorHAnsi"/>
          <w:sz w:val="24"/>
          <w:szCs w:val="24"/>
        </w:rPr>
        <w:t>&gt;m</w:t>
      </w:r>
      <w:r w:rsidR="00251615">
        <w:rPr>
          <w:rFonts w:asciiTheme="majorHAnsi" w:hAnsiTheme="majorHAnsi"/>
          <w:sz w:val="24"/>
          <w:szCs w:val="24"/>
          <w:vertAlign w:val="subscript"/>
        </w:rPr>
        <w:t>1</w:t>
      </w:r>
    </w:p>
    <w:p w:rsidR="00251615" w:rsidRDefault="00251615" w:rsidP="00251615">
      <w:pPr>
        <w:pStyle w:val="NoSpacing"/>
        <w:numPr>
          <w:ilvl w:val="0"/>
          <w:numId w:val="44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.</w:t>
      </w:r>
      <w:r>
        <w:rPr>
          <w:rFonts w:asciiTheme="majorHAnsi" w:hAnsiTheme="majorHAnsi"/>
          <w:sz w:val="24"/>
          <w:szCs w:val="24"/>
        </w:rPr>
        <w:tab/>
        <w:t>Find the acceleration of the system</w:t>
      </w:r>
    </w:p>
    <w:p w:rsidR="00251615" w:rsidRDefault="00251615" w:rsidP="00251615">
      <w:pPr>
        <w:pStyle w:val="NoSpacing"/>
        <w:spacing w:line="276" w:lineRule="auto"/>
        <w:ind w:left="144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b.</w:t>
      </w:r>
      <w:r>
        <w:rPr>
          <w:rFonts w:asciiTheme="majorHAnsi" w:hAnsiTheme="majorHAnsi"/>
          <w:sz w:val="24"/>
          <w:szCs w:val="24"/>
        </w:rPr>
        <w:tab/>
        <w:t xml:space="preserve">Calculate the tension in the string </w:t>
      </w:r>
    </w:p>
    <w:p w:rsidR="00251615" w:rsidRDefault="00251615" w:rsidP="00251615">
      <w:pPr>
        <w:pStyle w:val="NoSpacing"/>
        <w:numPr>
          <w:ilvl w:val="0"/>
          <w:numId w:val="44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f m</w:t>
      </w:r>
      <w:r>
        <w:rPr>
          <w:rFonts w:asciiTheme="majorHAnsi" w:hAnsiTheme="majorHAnsi"/>
          <w:sz w:val="24"/>
          <w:szCs w:val="24"/>
          <w:vertAlign w:val="subscript"/>
        </w:rPr>
        <w:t>1</w:t>
      </w:r>
      <w:r>
        <w:rPr>
          <w:rFonts w:asciiTheme="majorHAnsi" w:hAnsiTheme="majorHAnsi"/>
          <w:sz w:val="24"/>
          <w:szCs w:val="24"/>
        </w:rPr>
        <w:t>=0.55 kg and m</w:t>
      </w:r>
      <w:r>
        <w:rPr>
          <w:rFonts w:asciiTheme="majorHAnsi" w:hAnsiTheme="majorHAnsi"/>
          <w:sz w:val="24"/>
          <w:szCs w:val="24"/>
          <w:vertAlign w:val="subscript"/>
        </w:rPr>
        <w:t>2</w:t>
      </w:r>
      <w:r>
        <w:rPr>
          <w:rFonts w:asciiTheme="majorHAnsi" w:hAnsiTheme="majorHAnsi"/>
          <w:sz w:val="24"/>
          <w:szCs w:val="24"/>
        </w:rPr>
        <w:t xml:space="preserve">=0.8 kg. Find </w:t>
      </w:r>
    </w:p>
    <w:p w:rsidR="00251615" w:rsidRDefault="00251615" w:rsidP="00251615">
      <w:pPr>
        <w:pStyle w:val="NoSpacing"/>
        <w:numPr>
          <w:ilvl w:val="0"/>
          <w:numId w:val="45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Acceleration </w:t>
      </w:r>
    </w:p>
    <w:p w:rsidR="00251615" w:rsidRPr="00B03F0D" w:rsidRDefault="00251615" w:rsidP="00251615">
      <w:pPr>
        <w:pStyle w:val="NoSpacing"/>
        <w:numPr>
          <w:ilvl w:val="0"/>
          <w:numId w:val="45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Tension in the string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9marks)</w:t>
      </w:r>
    </w:p>
    <w:p w:rsidR="00E047C4" w:rsidRPr="00831B6A" w:rsidRDefault="00E047C4" w:rsidP="001E3CC9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1E3CC9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1E3CC9" w:rsidRPr="00831B6A" w:rsidRDefault="002D5CCA" w:rsidP="001E3CC9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t>QUESTION THREE</w:t>
      </w:r>
      <w:r w:rsidR="002F02ED" w:rsidRPr="00831B6A">
        <w:rPr>
          <w:rFonts w:asciiTheme="majorHAnsi" w:hAnsiTheme="majorHAnsi"/>
          <w:b/>
          <w:sz w:val="24"/>
          <w:szCs w:val="24"/>
        </w:rPr>
        <w:t xml:space="preserve"> (20 marks)</w:t>
      </w:r>
    </w:p>
    <w:p w:rsidR="00E047C4" w:rsidRDefault="00251615" w:rsidP="00251615">
      <w:pPr>
        <w:pStyle w:val="NoSpacing"/>
        <w:numPr>
          <w:ilvl w:val="0"/>
          <w:numId w:val="46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golf ball is struck from a point 0 with velocity 24m/s at an angle of 40</w:t>
      </w:r>
      <w:r>
        <w:rPr>
          <w:rFonts w:asciiTheme="majorHAnsi" w:hAnsiTheme="majorHAnsi"/>
          <w:sz w:val="24"/>
          <w:szCs w:val="24"/>
          <w:vertAlign w:val="superscript"/>
        </w:rPr>
        <w:t>0</w:t>
      </w:r>
      <w:r>
        <w:rPr>
          <w:rFonts w:asciiTheme="majorHAnsi" w:hAnsiTheme="majorHAnsi"/>
          <w:sz w:val="24"/>
          <w:szCs w:val="24"/>
        </w:rPr>
        <w:t xml:space="preserve"> to the horizontal. The ball first hits the ground at a </w:t>
      </w:r>
      <w:r w:rsidR="005C2106">
        <w:rPr>
          <w:rFonts w:asciiTheme="majorHAnsi" w:hAnsiTheme="majorHAnsi"/>
          <w:sz w:val="24"/>
          <w:szCs w:val="24"/>
        </w:rPr>
        <w:t>point</w:t>
      </w:r>
      <m:oMath>
        <m:r>
          <w:rPr>
            <w:rFonts w:ascii="Cambria Math" w:hAnsi="Cambria Math"/>
            <w:sz w:val="24"/>
            <w:szCs w:val="24"/>
          </w:rPr>
          <m:t xml:space="preserve"> p</m:t>
        </m:r>
      </m:oMath>
      <w:r>
        <w:rPr>
          <w:rFonts w:asciiTheme="majorHAnsi" w:hAnsiTheme="majorHAnsi"/>
          <w:sz w:val="24"/>
          <w:szCs w:val="24"/>
        </w:rPr>
        <w:t xml:space="preserve">, which is at a height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>
        <w:rPr>
          <w:rFonts w:asciiTheme="majorHAnsi" w:hAnsiTheme="majorHAnsi"/>
          <w:sz w:val="24"/>
          <w:szCs w:val="24"/>
        </w:rPr>
        <w:t xml:space="preserve"> metres above the level of 0. The horizontal distance between </w:t>
      </w:r>
      <m:oMath>
        <m:r>
          <w:rPr>
            <w:rFonts w:ascii="Cambria Math" w:hAnsi="Cambria Math"/>
            <w:sz w:val="24"/>
            <w:szCs w:val="24"/>
          </w:rPr>
          <m:t>0</m:t>
        </m:r>
      </m:oMath>
      <w:r>
        <w:rPr>
          <w:rFonts w:asciiTheme="majorHAnsi" w:hAnsiTheme="majorHAnsi"/>
          <w:sz w:val="24"/>
          <w:szCs w:val="24"/>
        </w:rPr>
        <w:t xml:space="preserve"> and p is 57 metres.</w:t>
      </w:r>
    </w:p>
    <w:p w:rsidR="005C2106" w:rsidRDefault="005C2106" w:rsidP="005C2106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proofErr w:type="spellStart"/>
      <w:r>
        <w:rPr>
          <w:rFonts w:asciiTheme="majorHAnsi" w:hAnsiTheme="majorHAnsi"/>
          <w:sz w:val="24"/>
          <w:szCs w:val="24"/>
        </w:rPr>
        <w:t>i</w:t>
      </w:r>
      <w:proofErr w:type="spellEnd"/>
      <w:r>
        <w:rPr>
          <w:rFonts w:asciiTheme="majorHAnsi" w:hAnsiTheme="majorHAnsi"/>
          <w:sz w:val="24"/>
          <w:szCs w:val="24"/>
        </w:rPr>
        <w:t>.</w:t>
      </w:r>
      <w:r>
        <w:rPr>
          <w:rFonts w:asciiTheme="majorHAnsi" w:hAnsiTheme="majorHAnsi"/>
          <w:sz w:val="24"/>
          <w:szCs w:val="24"/>
        </w:rPr>
        <w:tab/>
        <w:t xml:space="preserve">Show that the ball takes 3.1 sec to move from </w:t>
      </w:r>
      <m:oMath>
        <m:r>
          <w:rPr>
            <w:rFonts w:ascii="Cambria Math" w:hAnsi="Cambria Math"/>
            <w:sz w:val="24"/>
            <w:szCs w:val="24"/>
          </w:rPr>
          <m:t>0</m:t>
        </m:r>
      </m:oMath>
      <w:r>
        <w:rPr>
          <w:rFonts w:asciiTheme="majorHAnsi" w:hAnsiTheme="majorHAnsi"/>
          <w:sz w:val="24"/>
          <w:szCs w:val="24"/>
        </w:rPr>
        <w:t xml:space="preserve"> to </w:t>
      </w:r>
      <m:oMath>
        <m:r>
          <w:rPr>
            <w:rFonts w:ascii="Cambria Math" w:hAnsi="Cambria Math"/>
            <w:sz w:val="24"/>
            <w:szCs w:val="24"/>
          </w:rPr>
          <m:t>p</m:t>
        </m:r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5C2106" w:rsidRDefault="005C2106" w:rsidP="005C2106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i.</w:t>
      </w:r>
      <w:r>
        <w:rPr>
          <w:rFonts w:asciiTheme="majorHAnsi" w:hAnsiTheme="majorHAnsi"/>
          <w:sz w:val="24"/>
          <w:szCs w:val="24"/>
        </w:rPr>
        <w:tab/>
        <w:t xml:space="preserve">Find the value of </w:t>
      </w:r>
      <m:oMath>
        <m:r>
          <w:rPr>
            <w:rFonts w:ascii="Cambria Math" w:hAnsi="Cambria Math"/>
            <w:sz w:val="24"/>
            <w:szCs w:val="24"/>
          </w:rPr>
          <m:t>h</m:t>
        </m:r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5C2106" w:rsidRDefault="005C2106" w:rsidP="005C2106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ii.</w:t>
      </w:r>
      <w:r>
        <w:rPr>
          <w:rFonts w:asciiTheme="majorHAnsi" w:hAnsiTheme="majorHAnsi"/>
          <w:sz w:val="24"/>
          <w:szCs w:val="24"/>
        </w:rPr>
        <w:tab/>
        <w:t xml:space="preserve">Find the speed with which the ball hits the ground at </w:t>
      </w:r>
      <m:oMath>
        <m:r>
          <w:rPr>
            <w:rFonts w:ascii="Cambria Math" w:hAnsi="Cambria Math"/>
            <w:sz w:val="24"/>
            <w:szCs w:val="24"/>
          </w:rPr>
          <m:t>p</m:t>
        </m:r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4marks)</w:t>
      </w:r>
    </w:p>
    <w:p w:rsidR="005C2106" w:rsidRDefault="005C2106" w:rsidP="005C2106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v.</w:t>
      </w:r>
      <w:r>
        <w:rPr>
          <w:rFonts w:asciiTheme="majorHAnsi" w:hAnsiTheme="majorHAnsi"/>
          <w:sz w:val="24"/>
          <w:szCs w:val="24"/>
        </w:rPr>
        <w:tab/>
        <w:t xml:space="preserve">Find the angle between the direction of motion and the horizontal as the ball 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 xml:space="preserve">hits the ground at </w:t>
      </w:r>
      <m:oMath>
        <m:r>
          <w:rPr>
            <w:rFonts w:ascii="Cambria Math" w:hAnsi="Cambria Math"/>
            <w:sz w:val="24"/>
            <w:szCs w:val="24"/>
          </w:rPr>
          <m:t>p</m:t>
        </m:r>
      </m:oMath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251615" w:rsidRDefault="00251615" w:rsidP="00251615">
      <w:pPr>
        <w:pStyle w:val="NoSpacing"/>
        <w:numPr>
          <w:ilvl w:val="0"/>
          <w:numId w:val="46"/>
        </w:numPr>
        <w:spacing w:line="276" w:lineRule="auto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partic</w:t>
      </w:r>
      <w:r w:rsidR="005C2106">
        <w:rPr>
          <w:rFonts w:asciiTheme="majorHAnsi" w:hAnsiTheme="majorHAnsi"/>
          <w:sz w:val="24"/>
          <w:szCs w:val="24"/>
        </w:rPr>
        <w:t xml:space="preserve">le moves on the x-axis in a force field having potential </w:t>
      </w:r>
    </w:p>
    <w:p w:rsidR="005C2106" w:rsidRDefault="005C2106" w:rsidP="005C2106">
      <w:pPr>
        <w:pStyle w:val="NoSpacing"/>
        <w:spacing w:line="276" w:lineRule="auto"/>
        <w:ind w:left="720"/>
        <w:rPr>
          <w:rFonts w:asciiTheme="majorHAnsi" w:eastAsiaTheme="minorEastAsia" w:hAnsiTheme="majorHAnsi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>∅</w:t>
      </w:r>
      <w:r>
        <w:rPr>
          <w:rFonts w:asciiTheme="majorHAnsi" w:hAnsiTheme="majorHAnsi"/>
          <w:sz w:val="24"/>
          <w:szCs w:val="24"/>
        </w:rPr>
        <w:t>=</w:t>
      </w:r>
      <m:oMath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(6-x)</m:t>
        </m:r>
      </m:oMath>
    </w:p>
    <w:p w:rsidR="005C2106" w:rsidRDefault="005C2106" w:rsidP="005C2106">
      <w:pPr>
        <w:pStyle w:val="NoSpacing"/>
        <w:spacing w:line="276" w:lineRule="auto"/>
        <w:ind w:left="1080"/>
        <w:rPr>
          <w:rFonts w:asciiTheme="majorHAnsi" w:eastAsiaTheme="minorEastAsia" w:hAnsiTheme="majorHAnsi"/>
          <w:sz w:val="24"/>
          <w:szCs w:val="24"/>
        </w:rPr>
      </w:pPr>
      <w:proofErr w:type="spellStart"/>
      <w:r>
        <w:rPr>
          <w:rFonts w:asciiTheme="majorHAnsi" w:eastAsiaTheme="minorEastAsia" w:hAnsiTheme="majorHAnsi"/>
          <w:sz w:val="24"/>
          <w:szCs w:val="24"/>
        </w:rPr>
        <w:t>i</w:t>
      </w:r>
      <w:proofErr w:type="spellEnd"/>
      <w:r>
        <w:rPr>
          <w:rFonts w:asciiTheme="majorHAnsi" w:eastAsiaTheme="minorEastAsia" w:hAnsiTheme="majorHAnsi"/>
          <w:sz w:val="24"/>
          <w:szCs w:val="24"/>
        </w:rPr>
        <w:t>.</w:t>
      </w:r>
      <w:r>
        <w:rPr>
          <w:rFonts w:asciiTheme="majorHAnsi" w:eastAsiaTheme="minorEastAsia" w:hAnsiTheme="majorHAnsi"/>
          <w:sz w:val="24"/>
          <w:szCs w:val="24"/>
        </w:rPr>
        <w:tab/>
        <w:t xml:space="preserve">Find the points of equilibrium </w:t>
      </w:r>
      <w:r>
        <w:rPr>
          <w:rFonts w:asciiTheme="majorHAnsi" w:eastAsiaTheme="minorEastAsia" w:hAnsiTheme="majorHAnsi"/>
          <w:sz w:val="24"/>
          <w:szCs w:val="24"/>
        </w:rPr>
        <w:tab/>
      </w:r>
    </w:p>
    <w:p w:rsidR="005C2106" w:rsidRPr="005C2106" w:rsidRDefault="005C2106" w:rsidP="005C2106">
      <w:pPr>
        <w:pStyle w:val="NoSpacing"/>
        <w:spacing w:line="276" w:lineRule="auto"/>
        <w:ind w:left="1080"/>
        <w:rPr>
          <w:rFonts w:asciiTheme="majorHAnsi" w:eastAsiaTheme="minorEastAsia" w:hAnsiTheme="majorHAnsi"/>
          <w:sz w:val="24"/>
          <w:szCs w:val="24"/>
        </w:rPr>
      </w:pPr>
      <w:r>
        <w:rPr>
          <w:rFonts w:asciiTheme="majorHAnsi" w:eastAsiaTheme="minorEastAsia" w:hAnsiTheme="majorHAnsi"/>
          <w:sz w:val="24"/>
          <w:szCs w:val="24"/>
        </w:rPr>
        <w:t>ii.</w:t>
      </w:r>
      <w:r>
        <w:rPr>
          <w:rFonts w:asciiTheme="majorHAnsi" w:eastAsiaTheme="minorEastAsia" w:hAnsiTheme="majorHAnsi"/>
          <w:sz w:val="24"/>
          <w:szCs w:val="24"/>
        </w:rPr>
        <w:tab/>
        <w:t xml:space="preserve">Investigate their stability </w:t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8marks)</w:t>
      </w:r>
    </w:p>
    <w:p w:rsidR="007B3937" w:rsidRPr="00831B6A" w:rsidRDefault="007B3937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Default="0034494E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49776A" w:rsidRPr="00831B6A" w:rsidRDefault="002D5CCA" w:rsidP="00BC7DF5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  <w:r w:rsidRPr="00831B6A">
        <w:rPr>
          <w:rFonts w:asciiTheme="majorHAnsi" w:hAnsiTheme="majorHAnsi"/>
          <w:b/>
          <w:sz w:val="24"/>
          <w:szCs w:val="24"/>
        </w:rPr>
        <w:lastRenderedPageBreak/>
        <w:t xml:space="preserve">QUESTION FOUR </w:t>
      </w:r>
      <w:r w:rsidR="00A70474" w:rsidRPr="00831B6A">
        <w:rPr>
          <w:rFonts w:asciiTheme="majorHAnsi" w:hAnsiTheme="majorHAnsi"/>
          <w:b/>
          <w:sz w:val="24"/>
          <w:szCs w:val="24"/>
        </w:rPr>
        <w:t>(20 marks)</w:t>
      </w:r>
    </w:p>
    <w:p w:rsidR="00680F0A" w:rsidRPr="0034494E" w:rsidRDefault="005C2106" w:rsidP="00680F0A">
      <w:pPr>
        <w:pStyle w:val="NoSpacing"/>
        <w:numPr>
          <w:ilvl w:val="0"/>
          <w:numId w:val="40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A light rod XY, 5 m long is suspended by strings AX and BY from two points A and B as shown below. A mass is placed at a point </w:t>
      </w:r>
      <w:r w:rsidR="0034494E">
        <w:rPr>
          <w:rFonts w:asciiTheme="majorHAnsi" w:hAnsiTheme="majorHAnsi"/>
          <w:sz w:val="24"/>
          <w:szCs w:val="24"/>
        </w:rPr>
        <w:t>G of the rod so as to keep the rod in a horizontal position. Find the position of G, if angle AXY=120</w:t>
      </w:r>
      <w:r w:rsidR="0034494E">
        <w:rPr>
          <w:rFonts w:asciiTheme="majorHAnsi" w:hAnsiTheme="majorHAnsi"/>
          <w:sz w:val="24"/>
          <w:szCs w:val="24"/>
          <w:vertAlign w:val="superscript"/>
        </w:rPr>
        <w:t>0</w:t>
      </w:r>
      <w:r w:rsidR="0034494E">
        <w:rPr>
          <w:rFonts w:asciiTheme="majorHAnsi" w:hAnsiTheme="majorHAnsi"/>
          <w:sz w:val="24"/>
          <w:szCs w:val="24"/>
        </w:rPr>
        <w:t xml:space="preserve"> and angle BYX=150</w:t>
      </w:r>
      <w:r w:rsidR="0034494E">
        <w:rPr>
          <w:rFonts w:asciiTheme="majorHAnsi" w:hAnsiTheme="majorHAnsi"/>
          <w:sz w:val="24"/>
          <w:szCs w:val="24"/>
          <w:vertAlign w:val="superscript"/>
        </w:rPr>
        <w:t>0</w:t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</w:r>
      <w:r w:rsidR="0034494E">
        <w:rPr>
          <w:rFonts w:asciiTheme="majorHAnsi" w:hAnsiTheme="majorHAnsi"/>
          <w:sz w:val="24"/>
          <w:szCs w:val="24"/>
        </w:rPr>
        <w:tab/>
        <w:t>(10marks)</w:t>
      </w: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Default="0034494E" w:rsidP="0034494E">
      <w:pPr>
        <w:pStyle w:val="NoSpacing"/>
        <w:spacing w:line="276" w:lineRule="auto"/>
        <w:rPr>
          <w:rFonts w:asciiTheme="majorHAnsi" w:hAnsiTheme="majorHAnsi"/>
          <w:sz w:val="24"/>
          <w:szCs w:val="24"/>
        </w:rPr>
      </w:pPr>
    </w:p>
    <w:p w:rsidR="0034494E" w:rsidRPr="0034494E" w:rsidRDefault="0034494E" w:rsidP="0034494E">
      <w:pPr>
        <w:pStyle w:val="NoSpacing"/>
        <w:spacing w:line="276" w:lineRule="auto"/>
        <w:rPr>
          <w:rFonts w:asciiTheme="majorHAnsi" w:hAnsiTheme="majorHAnsi"/>
          <w:b/>
          <w:sz w:val="24"/>
          <w:szCs w:val="24"/>
        </w:rPr>
      </w:pPr>
    </w:p>
    <w:p w:rsidR="0034494E" w:rsidRPr="0034494E" w:rsidRDefault="0034494E" w:rsidP="00680F0A">
      <w:pPr>
        <w:pStyle w:val="NoSpacing"/>
        <w:numPr>
          <w:ilvl w:val="0"/>
          <w:numId w:val="40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spanner used to tighten a nut is 300 mm long. The force exerted at the end of the spanner is 100N.</w:t>
      </w:r>
    </w:p>
    <w:p w:rsidR="0034494E" w:rsidRDefault="0034494E" w:rsidP="0034494E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proofErr w:type="spellStart"/>
      <w:r w:rsidRPr="0034494E">
        <w:rPr>
          <w:rFonts w:asciiTheme="majorHAnsi" w:hAnsiTheme="majorHAnsi"/>
          <w:sz w:val="24"/>
          <w:szCs w:val="24"/>
        </w:rPr>
        <w:t>i</w:t>
      </w:r>
      <w:proofErr w:type="spellEnd"/>
      <w:r w:rsidRPr="0034494E">
        <w:rPr>
          <w:rFonts w:asciiTheme="majorHAnsi" w:hAnsiTheme="majorHAnsi"/>
          <w:sz w:val="24"/>
          <w:szCs w:val="24"/>
        </w:rPr>
        <w:t>.</w:t>
      </w:r>
      <w:r w:rsidRPr="0034494E">
        <w:rPr>
          <w:rFonts w:asciiTheme="majorHAnsi" w:hAnsiTheme="majorHAnsi"/>
          <w:sz w:val="24"/>
          <w:szCs w:val="24"/>
        </w:rPr>
        <w:tab/>
        <w:t>Find the torque exerted on the nut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34494E" w:rsidRPr="0034494E" w:rsidRDefault="0034494E" w:rsidP="0034494E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i.</w:t>
      </w:r>
      <w:r>
        <w:rPr>
          <w:rFonts w:asciiTheme="majorHAnsi" w:hAnsiTheme="majorHAnsi"/>
          <w:sz w:val="24"/>
          <w:szCs w:val="24"/>
        </w:rPr>
        <w:tab/>
        <w:t>Calculate the work done when the nut turns through an angle of 30</w:t>
      </w:r>
      <w:r>
        <w:rPr>
          <w:rFonts w:asciiTheme="majorHAnsi" w:hAnsiTheme="majorHAnsi"/>
          <w:sz w:val="24"/>
          <w:szCs w:val="24"/>
          <w:vertAlign w:val="superscript"/>
        </w:rPr>
        <w:t>0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2marks)</w:t>
      </w:r>
    </w:p>
    <w:p w:rsidR="0034494E" w:rsidRPr="0034494E" w:rsidRDefault="0034494E" w:rsidP="00680F0A">
      <w:pPr>
        <w:pStyle w:val="NoSpacing"/>
        <w:numPr>
          <w:ilvl w:val="0"/>
          <w:numId w:val="40"/>
        </w:numPr>
        <w:spacing w:line="276" w:lineRule="auto"/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10 kg mass (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1</m:t>
            </m:r>
          </m:sub>
        </m:sSub>
      </m:oMath>
      <w:r>
        <w:rPr>
          <w:rFonts w:asciiTheme="majorHAnsi" w:hAnsiTheme="majorHAnsi"/>
          <w:sz w:val="24"/>
          <w:szCs w:val="24"/>
        </w:rPr>
        <w:t>) moves east with a velocity of 0.5 m/s along a frictionless surface towards another 10 kg mass attached to a spring with a spring constant of 2.0 m/m</w:t>
      </w:r>
      <w:r>
        <w:rPr>
          <w:rFonts w:asciiTheme="majorHAnsi" w:hAnsiTheme="majorHAnsi"/>
          <w:sz w:val="24"/>
          <w:szCs w:val="24"/>
          <w:vertAlign w:val="superscript"/>
        </w:rPr>
        <w:t>2</w:t>
      </w:r>
    </w:p>
    <w:p w:rsidR="0034494E" w:rsidRDefault="0034494E" w:rsidP="0034494E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proofErr w:type="spellStart"/>
      <w:r w:rsidRPr="0034494E">
        <w:rPr>
          <w:rFonts w:asciiTheme="majorHAnsi" w:hAnsiTheme="majorHAnsi"/>
          <w:sz w:val="24"/>
          <w:szCs w:val="24"/>
        </w:rPr>
        <w:t>i</w:t>
      </w:r>
      <w:proofErr w:type="spellEnd"/>
      <w:r w:rsidRPr="0034494E">
        <w:rPr>
          <w:rFonts w:asciiTheme="majorHAnsi" w:hAnsiTheme="majorHAnsi"/>
          <w:sz w:val="24"/>
          <w:szCs w:val="24"/>
        </w:rPr>
        <w:t>.</w:t>
      </w:r>
      <w:r w:rsidRPr="0034494E">
        <w:rPr>
          <w:rFonts w:asciiTheme="majorHAnsi" w:hAnsiTheme="majorHAnsi"/>
          <w:sz w:val="24"/>
          <w:szCs w:val="24"/>
        </w:rPr>
        <w:tab/>
        <w:t>Determine the total mechanical energy of the system after the impact</w:t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</w:r>
      <w:r>
        <w:rPr>
          <w:rFonts w:asciiTheme="majorHAnsi" w:hAnsiTheme="majorHAnsi"/>
          <w:sz w:val="24"/>
          <w:szCs w:val="24"/>
        </w:rPr>
        <w:tab/>
        <w:t>(3marks)</w:t>
      </w:r>
    </w:p>
    <w:p w:rsidR="0034494E" w:rsidRPr="0034494E" w:rsidRDefault="0034494E" w:rsidP="0034494E">
      <w:pPr>
        <w:pStyle w:val="NoSpacing"/>
        <w:spacing w:line="276" w:lineRule="auto"/>
        <w:ind w:left="108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ii.</w:t>
      </w:r>
      <w:r>
        <w:rPr>
          <w:rFonts w:asciiTheme="majorHAnsi" w:hAnsiTheme="majorHAnsi"/>
          <w:sz w:val="24"/>
          <w:szCs w:val="24"/>
        </w:rPr>
        <w:tab/>
        <w:t xml:space="preserve">Find the distance </w:t>
      </w:r>
      <m:oMath>
        <m:sSub>
          <m:sSubPr>
            <m:ctrlPr>
              <w:rPr>
                <w:rFonts w:ascii="Cambria Math" w:hAnsi="Cambria Math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sz w:val="24"/>
                <w:szCs w:val="24"/>
              </w:rPr>
              <m:t>m</m:t>
            </m:r>
          </m:e>
          <m:sub>
            <m:r>
              <w:rPr>
                <w:rFonts w:ascii="Cambria Math" w:hAnsi="Cambria Math"/>
                <w:sz w:val="24"/>
                <w:szCs w:val="24"/>
              </w:rPr>
              <m:t>2</m:t>
            </m:r>
          </m:sub>
        </m:sSub>
      </m:oMath>
      <w:r>
        <w:rPr>
          <w:rFonts w:asciiTheme="majorHAnsi" w:eastAsiaTheme="minorEastAsia" w:hAnsiTheme="majorHAnsi"/>
          <w:sz w:val="24"/>
          <w:szCs w:val="24"/>
        </w:rPr>
        <w:t xml:space="preserve"> moved compressing the spring before stopping </w:t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</w:r>
      <w:r>
        <w:rPr>
          <w:rFonts w:asciiTheme="majorHAnsi" w:eastAsiaTheme="minorEastAsia" w:hAnsiTheme="majorHAnsi"/>
          <w:sz w:val="24"/>
          <w:szCs w:val="24"/>
        </w:rPr>
        <w:tab/>
        <w:t>(3marks)</w:t>
      </w:r>
    </w:p>
    <w:p w:rsidR="00680F0A" w:rsidRPr="00831B6A" w:rsidRDefault="00680F0A" w:rsidP="00680F0A">
      <w:pPr>
        <w:pStyle w:val="NoSpacing"/>
        <w:spacing w:line="276" w:lineRule="auto"/>
        <w:ind w:left="720"/>
        <w:rPr>
          <w:rFonts w:asciiTheme="majorHAnsi" w:hAnsiTheme="majorHAnsi"/>
          <w:b/>
          <w:sz w:val="24"/>
          <w:szCs w:val="24"/>
        </w:rPr>
      </w:pPr>
    </w:p>
    <w:p w:rsidR="005C2106" w:rsidRPr="00831B6A" w:rsidRDefault="005C2106">
      <w:pPr>
        <w:pStyle w:val="NoSpacing"/>
        <w:spacing w:line="276" w:lineRule="auto"/>
        <w:ind w:left="720"/>
        <w:rPr>
          <w:rFonts w:asciiTheme="majorHAnsi" w:hAnsiTheme="majorHAnsi"/>
          <w:b/>
          <w:sz w:val="24"/>
          <w:szCs w:val="24"/>
        </w:rPr>
      </w:pPr>
    </w:p>
    <w:sectPr w:rsidR="005C2106" w:rsidRPr="00831B6A" w:rsidSect="00863830">
      <w:footerReference w:type="default" r:id="rId13"/>
      <w:pgSz w:w="12240" w:h="15840"/>
      <w:pgMar w:top="720" w:right="1440" w:bottom="720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72BD3" w:rsidRDefault="00272BD3" w:rsidP="00087BEB">
      <w:pPr>
        <w:spacing w:after="0" w:line="240" w:lineRule="auto"/>
      </w:pPr>
      <w:r>
        <w:separator/>
      </w:r>
    </w:p>
  </w:endnote>
  <w:endnote w:type="continuationSeparator" w:id="0">
    <w:p w:rsidR="00272BD3" w:rsidRDefault="00272BD3" w:rsidP="00087BE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036566945"/>
      <w:docPartObj>
        <w:docPartGallery w:val="Page Numbers (Bottom of Page)"/>
        <w:docPartUnique/>
      </w:docPartObj>
    </w:sdtPr>
    <w:sdtEndPr>
      <w:rPr>
        <w:color w:val="7F7F7F" w:themeColor="background1" w:themeShade="7F"/>
        <w:spacing w:val="60"/>
      </w:rPr>
    </w:sdtEndPr>
    <w:sdtContent>
      <w:p w:rsidR="00BB49EA" w:rsidRDefault="00BB49EA">
        <w:pPr>
          <w:pStyle w:val="Footer"/>
          <w:pBdr>
            <w:top w:val="single" w:sz="4" w:space="1" w:color="D9D9D9" w:themeColor="background1" w:themeShade="D9"/>
          </w:pBdr>
          <w:rPr>
            <w:b/>
            <w:bCs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00230" w:rsidRPr="00500230">
          <w:rPr>
            <w:b/>
            <w:bCs/>
            <w:noProof/>
          </w:rPr>
          <w:t>3</w:t>
        </w:r>
        <w:r>
          <w:rPr>
            <w:b/>
            <w:bCs/>
            <w:noProof/>
          </w:rPr>
          <w:fldChar w:fldCharType="end"/>
        </w:r>
        <w:r>
          <w:rPr>
            <w:b/>
            <w:bCs/>
          </w:rP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p>
    </w:sdtContent>
  </w:sdt>
  <w:p w:rsidR="00BB49EA" w:rsidRDefault="00BB49E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72BD3" w:rsidRDefault="00272BD3" w:rsidP="00087BEB">
      <w:pPr>
        <w:spacing w:after="0" w:line="240" w:lineRule="auto"/>
      </w:pPr>
      <w:r>
        <w:separator/>
      </w:r>
    </w:p>
  </w:footnote>
  <w:footnote w:type="continuationSeparator" w:id="0">
    <w:p w:rsidR="00272BD3" w:rsidRDefault="00272BD3" w:rsidP="00087BE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455B2"/>
    <w:multiLevelType w:val="hybridMultilevel"/>
    <w:tmpl w:val="4F60874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C15B85"/>
    <w:multiLevelType w:val="hybridMultilevel"/>
    <w:tmpl w:val="C60A2534"/>
    <w:lvl w:ilvl="0" w:tplc="96CED3D2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4461AD4"/>
    <w:multiLevelType w:val="hybridMultilevel"/>
    <w:tmpl w:val="25940B9E"/>
    <w:lvl w:ilvl="0" w:tplc="3794775A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5605AB5"/>
    <w:multiLevelType w:val="hybridMultilevel"/>
    <w:tmpl w:val="4F1C7C10"/>
    <w:lvl w:ilvl="0" w:tplc="A630E838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B938F6"/>
    <w:multiLevelType w:val="hybridMultilevel"/>
    <w:tmpl w:val="FBCA026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7973FC"/>
    <w:multiLevelType w:val="hybridMultilevel"/>
    <w:tmpl w:val="E432E230"/>
    <w:lvl w:ilvl="0" w:tplc="3210E56C">
      <w:start w:val="1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0A62137C"/>
    <w:multiLevelType w:val="hybridMultilevel"/>
    <w:tmpl w:val="8342ECE6"/>
    <w:lvl w:ilvl="0" w:tplc="1A0811C2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0AC67964"/>
    <w:multiLevelType w:val="hybridMultilevel"/>
    <w:tmpl w:val="DBC8356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BC659D1"/>
    <w:multiLevelType w:val="hybridMultilevel"/>
    <w:tmpl w:val="7DA460E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F3E6C64"/>
    <w:multiLevelType w:val="hybridMultilevel"/>
    <w:tmpl w:val="BE08AB8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1EE147A"/>
    <w:multiLevelType w:val="hybridMultilevel"/>
    <w:tmpl w:val="06C4D78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246C4B"/>
    <w:multiLevelType w:val="hybridMultilevel"/>
    <w:tmpl w:val="5C56E9F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4DE32DA"/>
    <w:multiLevelType w:val="hybridMultilevel"/>
    <w:tmpl w:val="F6FCE9F4"/>
    <w:lvl w:ilvl="0" w:tplc="C2EA28F0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653135F"/>
    <w:multiLevelType w:val="hybridMultilevel"/>
    <w:tmpl w:val="380ED14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8E53460"/>
    <w:multiLevelType w:val="hybridMultilevel"/>
    <w:tmpl w:val="1EEEEAA2"/>
    <w:lvl w:ilvl="0" w:tplc="B15CA4C8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18EE16AC"/>
    <w:multiLevelType w:val="hybridMultilevel"/>
    <w:tmpl w:val="7D361BC8"/>
    <w:lvl w:ilvl="0" w:tplc="132E32F6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FFD62C1"/>
    <w:multiLevelType w:val="hybridMultilevel"/>
    <w:tmpl w:val="A7D2C2AE"/>
    <w:lvl w:ilvl="0" w:tplc="3C8AED98">
      <w:start w:val="1"/>
      <w:numFmt w:val="lowerRoman"/>
      <w:lvlText w:val="%1."/>
      <w:lvlJc w:val="left"/>
      <w:pPr>
        <w:ind w:left="1440" w:hanging="720"/>
      </w:pPr>
      <w:rPr>
        <w:rFonts w:eastAsiaTheme="minorEastAsia"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2112E5E"/>
    <w:multiLevelType w:val="hybridMultilevel"/>
    <w:tmpl w:val="DD7ED302"/>
    <w:lvl w:ilvl="0" w:tplc="A7142C7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6F54744"/>
    <w:multiLevelType w:val="hybridMultilevel"/>
    <w:tmpl w:val="996E967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2D37B43"/>
    <w:multiLevelType w:val="hybridMultilevel"/>
    <w:tmpl w:val="6190388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4ED16B8"/>
    <w:multiLevelType w:val="hybridMultilevel"/>
    <w:tmpl w:val="5C78E9E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3403D0"/>
    <w:multiLevelType w:val="hybridMultilevel"/>
    <w:tmpl w:val="D6306D0C"/>
    <w:lvl w:ilvl="0" w:tplc="93849CCC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8265056"/>
    <w:multiLevelType w:val="hybridMultilevel"/>
    <w:tmpl w:val="669A9CA0"/>
    <w:lvl w:ilvl="0" w:tplc="0809000F">
      <w:start w:val="1"/>
      <w:numFmt w:val="decimal"/>
      <w:lvlText w:val="%1."/>
      <w:lvlJc w:val="left"/>
      <w:pPr>
        <w:ind w:left="2160" w:hanging="360"/>
      </w:pPr>
    </w:lvl>
    <w:lvl w:ilvl="1" w:tplc="08090019" w:tentative="1">
      <w:start w:val="1"/>
      <w:numFmt w:val="lowerLetter"/>
      <w:lvlText w:val="%2."/>
      <w:lvlJc w:val="left"/>
      <w:pPr>
        <w:ind w:left="2880" w:hanging="360"/>
      </w:pPr>
    </w:lvl>
    <w:lvl w:ilvl="2" w:tplc="0809001B" w:tentative="1">
      <w:start w:val="1"/>
      <w:numFmt w:val="lowerRoman"/>
      <w:lvlText w:val="%3."/>
      <w:lvlJc w:val="right"/>
      <w:pPr>
        <w:ind w:left="3600" w:hanging="180"/>
      </w:pPr>
    </w:lvl>
    <w:lvl w:ilvl="3" w:tplc="0809000F" w:tentative="1">
      <w:start w:val="1"/>
      <w:numFmt w:val="decimal"/>
      <w:lvlText w:val="%4."/>
      <w:lvlJc w:val="left"/>
      <w:pPr>
        <w:ind w:left="4320" w:hanging="360"/>
      </w:pPr>
    </w:lvl>
    <w:lvl w:ilvl="4" w:tplc="08090019" w:tentative="1">
      <w:start w:val="1"/>
      <w:numFmt w:val="lowerLetter"/>
      <w:lvlText w:val="%5."/>
      <w:lvlJc w:val="left"/>
      <w:pPr>
        <w:ind w:left="5040" w:hanging="360"/>
      </w:pPr>
    </w:lvl>
    <w:lvl w:ilvl="5" w:tplc="0809001B" w:tentative="1">
      <w:start w:val="1"/>
      <w:numFmt w:val="lowerRoman"/>
      <w:lvlText w:val="%6."/>
      <w:lvlJc w:val="right"/>
      <w:pPr>
        <w:ind w:left="5760" w:hanging="180"/>
      </w:pPr>
    </w:lvl>
    <w:lvl w:ilvl="6" w:tplc="0809000F" w:tentative="1">
      <w:start w:val="1"/>
      <w:numFmt w:val="decimal"/>
      <w:lvlText w:val="%7."/>
      <w:lvlJc w:val="left"/>
      <w:pPr>
        <w:ind w:left="6480" w:hanging="360"/>
      </w:pPr>
    </w:lvl>
    <w:lvl w:ilvl="7" w:tplc="08090019" w:tentative="1">
      <w:start w:val="1"/>
      <w:numFmt w:val="lowerLetter"/>
      <w:lvlText w:val="%8."/>
      <w:lvlJc w:val="left"/>
      <w:pPr>
        <w:ind w:left="7200" w:hanging="360"/>
      </w:pPr>
    </w:lvl>
    <w:lvl w:ilvl="8" w:tplc="08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3">
    <w:nsid w:val="434A29D4"/>
    <w:multiLevelType w:val="hybridMultilevel"/>
    <w:tmpl w:val="FAA4053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6601FC3"/>
    <w:multiLevelType w:val="hybridMultilevel"/>
    <w:tmpl w:val="5A5CFBA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93B2ECF"/>
    <w:multiLevelType w:val="hybridMultilevel"/>
    <w:tmpl w:val="F60CC93E"/>
    <w:lvl w:ilvl="0" w:tplc="099CE154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4E7D5D53"/>
    <w:multiLevelType w:val="hybridMultilevel"/>
    <w:tmpl w:val="FCFC1DE8"/>
    <w:lvl w:ilvl="0" w:tplc="0809001B">
      <w:start w:val="1"/>
      <w:numFmt w:val="lowerRoman"/>
      <w:lvlText w:val="%1."/>
      <w:lvlJc w:val="right"/>
      <w:pPr>
        <w:ind w:left="1440" w:hanging="360"/>
      </w:p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7">
    <w:nsid w:val="534A7253"/>
    <w:multiLevelType w:val="hybridMultilevel"/>
    <w:tmpl w:val="91C84954"/>
    <w:lvl w:ilvl="0" w:tplc="EFF8961E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6257E91"/>
    <w:multiLevelType w:val="hybridMultilevel"/>
    <w:tmpl w:val="35C05E1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7686AE3"/>
    <w:multiLevelType w:val="hybridMultilevel"/>
    <w:tmpl w:val="48067D48"/>
    <w:lvl w:ilvl="0" w:tplc="9A84293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7CB458D"/>
    <w:multiLevelType w:val="hybridMultilevel"/>
    <w:tmpl w:val="443E861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DB2378F"/>
    <w:multiLevelType w:val="hybridMultilevel"/>
    <w:tmpl w:val="421C92D8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AE2385"/>
    <w:multiLevelType w:val="hybridMultilevel"/>
    <w:tmpl w:val="594C1646"/>
    <w:lvl w:ilvl="0" w:tplc="0809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929142A"/>
    <w:multiLevelType w:val="hybridMultilevel"/>
    <w:tmpl w:val="0156AAB2"/>
    <w:lvl w:ilvl="0" w:tplc="0038CE3A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6A993640"/>
    <w:multiLevelType w:val="hybridMultilevel"/>
    <w:tmpl w:val="4A6EBA4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B112690"/>
    <w:multiLevelType w:val="hybridMultilevel"/>
    <w:tmpl w:val="6AF47D52"/>
    <w:lvl w:ilvl="0" w:tplc="F7BC844A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D2C70E5"/>
    <w:multiLevelType w:val="hybridMultilevel"/>
    <w:tmpl w:val="824286F6"/>
    <w:lvl w:ilvl="0" w:tplc="8D9AF56A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D9B32CE"/>
    <w:multiLevelType w:val="hybridMultilevel"/>
    <w:tmpl w:val="80EA1ADE"/>
    <w:lvl w:ilvl="0" w:tplc="08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3C7659B"/>
    <w:multiLevelType w:val="hybridMultilevel"/>
    <w:tmpl w:val="07C0C874"/>
    <w:lvl w:ilvl="0" w:tplc="9F109278">
      <w:start w:val="1"/>
      <w:numFmt w:val="lowerRoman"/>
      <w:lvlText w:val="%1)"/>
      <w:lvlJc w:val="left"/>
      <w:pPr>
        <w:ind w:left="144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785B7F5B"/>
    <w:multiLevelType w:val="hybridMultilevel"/>
    <w:tmpl w:val="2E1E9A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8CD17F1"/>
    <w:multiLevelType w:val="hybridMultilevel"/>
    <w:tmpl w:val="A768BB0E"/>
    <w:lvl w:ilvl="0" w:tplc="F4BC988C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920062D"/>
    <w:multiLevelType w:val="hybridMultilevel"/>
    <w:tmpl w:val="CBFCFFA6"/>
    <w:lvl w:ilvl="0" w:tplc="699AD098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A6F4C86"/>
    <w:multiLevelType w:val="hybridMultilevel"/>
    <w:tmpl w:val="51CC952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B7C1D65"/>
    <w:multiLevelType w:val="hybridMultilevel"/>
    <w:tmpl w:val="F872B28E"/>
    <w:lvl w:ilvl="0" w:tplc="09FA1A22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7E234ADA"/>
    <w:multiLevelType w:val="hybridMultilevel"/>
    <w:tmpl w:val="CAA8109A"/>
    <w:lvl w:ilvl="0" w:tplc="069A908C">
      <w:start w:val="1"/>
      <w:numFmt w:val="lowerRoman"/>
      <w:lvlText w:val="%1."/>
      <w:lvlJc w:val="left"/>
      <w:pPr>
        <w:ind w:left="144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>
    <w:nsid w:val="7EA301E5"/>
    <w:multiLevelType w:val="hybridMultilevel"/>
    <w:tmpl w:val="1AF0B62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8"/>
  </w:num>
  <w:num w:numId="3">
    <w:abstractNumId w:val="8"/>
  </w:num>
  <w:num w:numId="4">
    <w:abstractNumId w:val="7"/>
  </w:num>
  <w:num w:numId="5">
    <w:abstractNumId w:val="16"/>
  </w:num>
  <w:num w:numId="6">
    <w:abstractNumId w:val="40"/>
  </w:num>
  <w:num w:numId="7">
    <w:abstractNumId w:val="6"/>
  </w:num>
  <w:num w:numId="8">
    <w:abstractNumId w:val="45"/>
  </w:num>
  <w:num w:numId="9">
    <w:abstractNumId w:val="29"/>
  </w:num>
  <w:num w:numId="10">
    <w:abstractNumId w:val="17"/>
  </w:num>
  <w:num w:numId="11">
    <w:abstractNumId w:val="20"/>
  </w:num>
  <w:num w:numId="12">
    <w:abstractNumId w:val="36"/>
  </w:num>
  <w:num w:numId="13">
    <w:abstractNumId w:val="41"/>
  </w:num>
  <w:num w:numId="14">
    <w:abstractNumId w:val="14"/>
  </w:num>
  <w:num w:numId="15">
    <w:abstractNumId w:val="44"/>
  </w:num>
  <w:num w:numId="16">
    <w:abstractNumId w:val="26"/>
  </w:num>
  <w:num w:numId="17">
    <w:abstractNumId w:val="0"/>
  </w:num>
  <w:num w:numId="18">
    <w:abstractNumId w:val="33"/>
  </w:num>
  <w:num w:numId="19">
    <w:abstractNumId w:val="43"/>
  </w:num>
  <w:num w:numId="20">
    <w:abstractNumId w:val="25"/>
  </w:num>
  <w:num w:numId="21">
    <w:abstractNumId w:val="1"/>
  </w:num>
  <w:num w:numId="22">
    <w:abstractNumId w:val="11"/>
  </w:num>
  <w:num w:numId="23">
    <w:abstractNumId w:val="35"/>
  </w:num>
  <w:num w:numId="24">
    <w:abstractNumId w:val="13"/>
  </w:num>
  <w:num w:numId="25">
    <w:abstractNumId w:val="23"/>
  </w:num>
  <w:num w:numId="26">
    <w:abstractNumId w:val="9"/>
  </w:num>
  <w:num w:numId="27">
    <w:abstractNumId w:val="42"/>
  </w:num>
  <w:num w:numId="28">
    <w:abstractNumId w:val="37"/>
  </w:num>
  <w:num w:numId="29">
    <w:abstractNumId w:val="30"/>
  </w:num>
  <w:num w:numId="30">
    <w:abstractNumId w:val="18"/>
  </w:num>
  <w:num w:numId="31">
    <w:abstractNumId w:val="15"/>
  </w:num>
  <w:num w:numId="32">
    <w:abstractNumId w:val="34"/>
  </w:num>
  <w:num w:numId="33">
    <w:abstractNumId w:val="12"/>
  </w:num>
  <w:num w:numId="34">
    <w:abstractNumId w:val="10"/>
  </w:num>
  <w:num w:numId="35">
    <w:abstractNumId w:val="21"/>
  </w:num>
  <w:num w:numId="36">
    <w:abstractNumId w:val="2"/>
  </w:num>
  <w:num w:numId="37">
    <w:abstractNumId w:val="3"/>
  </w:num>
  <w:num w:numId="38">
    <w:abstractNumId w:val="5"/>
  </w:num>
  <w:num w:numId="39">
    <w:abstractNumId w:val="39"/>
  </w:num>
  <w:num w:numId="40">
    <w:abstractNumId w:val="19"/>
  </w:num>
  <w:num w:numId="41">
    <w:abstractNumId w:val="27"/>
  </w:num>
  <w:num w:numId="42">
    <w:abstractNumId w:val="38"/>
  </w:num>
  <w:num w:numId="43">
    <w:abstractNumId w:val="31"/>
  </w:num>
  <w:num w:numId="44">
    <w:abstractNumId w:val="32"/>
  </w:num>
  <w:num w:numId="45">
    <w:abstractNumId w:val="22"/>
  </w:num>
  <w:num w:numId="46">
    <w:abstractNumId w:val="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2D2B"/>
    <w:rsid w:val="000006B2"/>
    <w:rsid w:val="0000441D"/>
    <w:rsid w:val="0000540B"/>
    <w:rsid w:val="00011DFF"/>
    <w:rsid w:val="00013677"/>
    <w:rsid w:val="000139D5"/>
    <w:rsid w:val="00014103"/>
    <w:rsid w:val="000248DA"/>
    <w:rsid w:val="00024A3F"/>
    <w:rsid w:val="000255A9"/>
    <w:rsid w:val="00036064"/>
    <w:rsid w:val="00041402"/>
    <w:rsid w:val="00042D2B"/>
    <w:rsid w:val="0004647A"/>
    <w:rsid w:val="00057105"/>
    <w:rsid w:val="00071CDE"/>
    <w:rsid w:val="0008191A"/>
    <w:rsid w:val="00087BEB"/>
    <w:rsid w:val="000A0C38"/>
    <w:rsid w:val="000A25C7"/>
    <w:rsid w:val="000A58F6"/>
    <w:rsid w:val="000B2132"/>
    <w:rsid w:val="000B7542"/>
    <w:rsid w:val="000C5E23"/>
    <w:rsid w:val="000C5F0A"/>
    <w:rsid w:val="000C6FB5"/>
    <w:rsid w:val="000D48A6"/>
    <w:rsid w:val="000D6C93"/>
    <w:rsid w:val="000D7410"/>
    <w:rsid w:val="000E316A"/>
    <w:rsid w:val="000E48AA"/>
    <w:rsid w:val="000E6227"/>
    <w:rsid w:val="000F19CA"/>
    <w:rsid w:val="000F35AE"/>
    <w:rsid w:val="000F7B39"/>
    <w:rsid w:val="001004A3"/>
    <w:rsid w:val="0010282F"/>
    <w:rsid w:val="00106724"/>
    <w:rsid w:val="001072DF"/>
    <w:rsid w:val="001166A4"/>
    <w:rsid w:val="0012469E"/>
    <w:rsid w:val="00130DB1"/>
    <w:rsid w:val="001422AE"/>
    <w:rsid w:val="001453E1"/>
    <w:rsid w:val="00146442"/>
    <w:rsid w:val="00150642"/>
    <w:rsid w:val="001506C6"/>
    <w:rsid w:val="00154D6B"/>
    <w:rsid w:val="00164736"/>
    <w:rsid w:val="00164E66"/>
    <w:rsid w:val="00166E35"/>
    <w:rsid w:val="00172682"/>
    <w:rsid w:val="001767BB"/>
    <w:rsid w:val="001923F4"/>
    <w:rsid w:val="00192940"/>
    <w:rsid w:val="001929AA"/>
    <w:rsid w:val="001953B3"/>
    <w:rsid w:val="001A0D87"/>
    <w:rsid w:val="001A2CC8"/>
    <w:rsid w:val="001A4B0A"/>
    <w:rsid w:val="001A73B8"/>
    <w:rsid w:val="001B311C"/>
    <w:rsid w:val="001B6C8E"/>
    <w:rsid w:val="001C0B55"/>
    <w:rsid w:val="001C5BC9"/>
    <w:rsid w:val="001C7589"/>
    <w:rsid w:val="001D1663"/>
    <w:rsid w:val="001D4585"/>
    <w:rsid w:val="001D559A"/>
    <w:rsid w:val="001E0763"/>
    <w:rsid w:val="001E274F"/>
    <w:rsid w:val="001E3CC9"/>
    <w:rsid w:val="001E6E46"/>
    <w:rsid w:val="001F18EA"/>
    <w:rsid w:val="001F4D5F"/>
    <w:rsid w:val="00203584"/>
    <w:rsid w:val="00211672"/>
    <w:rsid w:val="00211E01"/>
    <w:rsid w:val="00221D21"/>
    <w:rsid w:val="002266E0"/>
    <w:rsid w:val="0023107E"/>
    <w:rsid w:val="00242D74"/>
    <w:rsid w:val="00251615"/>
    <w:rsid w:val="00266712"/>
    <w:rsid w:val="00271E0F"/>
    <w:rsid w:val="00272BD3"/>
    <w:rsid w:val="002835AD"/>
    <w:rsid w:val="00294238"/>
    <w:rsid w:val="00297C82"/>
    <w:rsid w:val="002A016F"/>
    <w:rsid w:val="002A0F3B"/>
    <w:rsid w:val="002A56A1"/>
    <w:rsid w:val="002A6F23"/>
    <w:rsid w:val="002B0BEF"/>
    <w:rsid w:val="002C07AC"/>
    <w:rsid w:val="002C15FE"/>
    <w:rsid w:val="002C2D4D"/>
    <w:rsid w:val="002C2FA6"/>
    <w:rsid w:val="002C5187"/>
    <w:rsid w:val="002C7551"/>
    <w:rsid w:val="002D0A2F"/>
    <w:rsid w:val="002D3CC7"/>
    <w:rsid w:val="002D5CCA"/>
    <w:rsid w:val="002E1F51"/>
    <w:rsid w:val="002E39D1"/>
    <w:rsid w:val="002E58BC"/>
    <w:rsid w:val="002E7339"/>
    <w:rsid w:val="002F02ED"/>
    <w:rsid w:val="002F177E"/>
    <w:rsid w:val="002F4BF8"/>
    <w:rsid w:val="002F7D12"/>
    <w:rsid w:val="0030022C"/>
    <w:rsid w:val="00300CE1"/>
    <w:rsid w:val="00301D2B"/>
    <w:rsid w:val="00307401"/>
    <w:rsid w:val="003100D6"/>
    <w:rsid w:val="00315729"/>
    <w:rsid w:val="00316F7E"/>
    <w:rsid w:val="003303F1"/>
    <w:rsid w:val="003323A4"/>
    <w:rsid w:val="0034386D"/>
    <w:rsid w:val="00343926"/>
    <w:rsid w:val="0034494E"/>
    <w:rsid w:val="0036127F"/>
    <w:rsid w:val="00361BB7"/>
    <w:rsid w:val="00365D91"/>
    <w:rsid w:val="003678B5"/>
    <w:rsid w:val="00376413"/>
    <w:rsid w:val="00377D37"/>
    <w:rsid w:val="00382AC9"/>
    <w:rsid w:val="0038745B"/>
    <w:rsid w:val="0039783D"/>
    <w:rsid w:val="003A0CE7"/>
    <w:rsid w:val="003A1518"/>
    <w:rsid w:val="003A1C17"/>
    <w:rsid w:val="003A37CB"/>
    <w:rsid w:val="003A5422"/>
    <w:rsid w:val="003A5D3F"/>
    <w:rsid w:val="003B1B71"/>
    <w:rsid w:val="003B4D83"/>
    <w:rsid w:val="003C1C2D"/>
    <w:rsid w:val="003C3665"/>
    <w:rsid w:val="003C3ED4"/>
    <w:rsid w:val="003D648F"/>
    <w:rsid w:val="003D6F17"/>
    <w:rsid w:val="003E5B3E"/>
    <w:rsid w:val="003F08F5"/>
    <w:rsid w:val="00403474"/>
    <w:rsid w:val="00403671"/>
    <w:rsid w:val="00403911"/>
    <w:rsid w:val="004055C2"/>
    <w:rsid w:val="004055D0"/>
    <w:rsid w:val="004112BA"/>
    <w:rsid w:val="00412864"/>
    <w:rsid w:val="00417E88"/>
    <w:rsid w:val="00423427"/>
    <w:rsid w:val="004236DF"/>
    <w:rsid w:val="00424B6D"/>
    <w:rsid w:val="00426980"/>
    <w:rsid w:val="00431544"/>
    <w:rsid w:val="004357FC"/>
    <w:rsid w:val="00435C28"/>
    <w:rsid w:val="00442142"/>
    <w:rsid w:val="00446CD1"/>
    <w:rsid w:val="004525DC"/>
    <w:rsid w:val="00462224"/>
    <w:rsid w:val="0046750A"/>
    <w:rsid w:val="004743F1"/>
    <w:rsid w:val="004815D4"/>
    <w:rsid w:val="00487AC1"/>
    <w:rsid w:val="0049776A"/>
    <w:rsid w:val="004A2508"/>
    <w:rsid w:val="004A2964"/>
    <w:rsid w:val="004A65C1"/>
    <w:rsid w:val="004B14AC"/>
    <w:rsid w:val="004B3C23"/>
    <w:rsid w:val="004B495B"/>
    <w:rsid w:val="004B5066"/>
    <w:rsid w:val="004B78FC"/>
    <w:rsid w:val="004C42C8"/>
    <w:rsid w:val="004C5B97"/>
    <w:rsid w:val="004D0BF6"/>
    <w:rsid w:val="004E2E91"/>
    <w:rsid w:val="004E58A6"/>
    <w:rsid w:val="004E733A"/>
    <w:rsid w:val="004F06FD"/>
    <w:rsid w:val="004F16CB"/>
    <w:rsid w:val="004F63E7"/>
    <w:rsid w:val="00500230"/>
    <w:rsid w:val="005135CB"/>
    <w:rsid w:val="00513B9B"/>
    <w:rsid w:val="00521461"/>
    <w:rsid w:val="00527560"/>
    <w:rsid w:val="00531439"/>
    <w:rsid w:val="00531CD6"/>
    <w:rsid w:val="00532547"/>
    <w:rsid w:val="00535366"/>
    <w:rsid w:val="00537986"/>
    <w:rsid w:val="0054386F"/>
    <w:rsid w:val="00544B7F"/>
    <w:rsid w:val="0055537F"/>
    <w:rsid w:val="005563E1"/>
    <w:rsid w:val="0058314D"/>
    <w:rsid w:val="0058574D"/>
    <w:rsid w:val="005900F9"/>
    <w:rsid w:val="005A7493"/>
    <w:rsid w:val="005B6B4A"/>
    <w:rsid w:val="005B76B3"/>
    <w:rsid w:val="005C2106"/>
    <w:rsid w:val="005C3B15"/>
    <w:rsid w:val="005C5946"/>
    <w:rsid w:val="005D0C89"/>
    <w:rsid w:val="005D1197"/>
    <w:rsid w:val="005D6721"/>
    <w:rsid w:val="005E6B59"/>
    <w:rsid w:val="005E727F"/>
    <w:rsid w:val="005F3A76"/>
    <w:rsid w:val="005F3E35"/>
    <w:rsid w:val="00601A1C"/>
    <w:rsid w:val="00614DA6"/>
    <w:rsid w:val="006150F6"/>
    <w:rsid w:val="00622E16"/>
    <w:rsid w:val="00625964"/>
    <w:rsid w:val="0063764D"/>
    <w:rsid w:val="00647209"/>
    <w:rsid w:val="00661F2E"/>
    <w:rsid w:val="00663B90"/>
    <w:rsid w:val="00667ACE"/>
    <w:rsid w:val="00667FC0"/>
    <w:rsid w:val="0067310E"/>
    <w:rsid w:val="00680F0A"/>
    <w:rsid w:val="00683471"/>
    <w:rsid w:val="00697C74"/>
    <w:rsid w:val="00697D05"/>
    <w:rsid w:val="006A702C"/>
    <w:rsid w:val="006B35F1"/>
    <w:rsid w:val="006B671C"/>
    <w:rsid w:val="006B69CB"/>
    <w:rsid w:val="006D04F5"/>
    <w:rsid w:val="006D0644"/>
    <w:rsid w:val="006D30DE"/>
    <w:rsid w:val="006E4D3B"/>
    <w:rsid w:val="006F0138"/>
    <w:rsid w:val="006F2187"/>
    <w:rsid w:val="006F24A6"/>
    <w:rsid w:val="006F4446"/>
    <w:rsid w:val="006F6A0F"/>
    <w:rsid w:val="00707C28"/>
    <w:rsid w:val="007123A8"/>
    <w:rsid w:val="007215A1"/>
    <w:rsid w:val="0072286C"/>
    <w:rsid w:val="00723324"/>
    <w:rsid w:val="00724094"/>
    <w:rsid w:val="0072571D"/>
    <w:rsid w:val="0073100C"/>
    <w:rsid w:val="007366B8"/>
    <w:rsid w:val="00736750"/>
    <w:rsid w:val="00744833"/>
    <w:rsid w:val="00750F42"/>
    <w:rsid w:val="0075551F"/>
    <w:rsid w:val="00757157"/>
    <w:rsid w:val="00764EF8"/>
    <w:rsid w:val="0076706C"/>
    <w:rsid w:val="00771014"/>
    <w:rsid w:val="00773CD2"/>
    <w:rsid w:val="00775102"/>
    <w:rsid w:val="00775EA0"/>
    <w:rsid w:val="00777082"/>
    <w:rsid w:val="007844B6"/>
    <w:rsid w:val="00787825"/>
    <w:rsid w:val="00797F60"/>
    <w:rsid w:val="007A2078"/>
    <w:rsid w:val="007B0C1B"/>
    <w:rsid w:val="007B3937"/>
    <w:rsid w:val="007B5301"/>
    <w:rsid w:val="007C29F9"/>
    <w:rsid w:val="007C3731"/>
    <w:rsid w:val="007C3BB1"/>
    <w:rsid w:val="007E2DC5"/>
    <w:rsid w:val="007F1F26"/>
    <w:rsid w:val="007F705C"/>
    <w:rsid w:val="008017EE"/>
    <w:rsid w:val="00804998"/>
    <w:rsid w:val="008103A5"/>
    <w:rsid w:val="008242FC"/>
    <w:rsid w:val="00825A4D"/>
    <w:rsid w:val="00831B6A"/>
    <w:rsid w:val="00833CB1"/>
    <w:rsid w:val="00843376"/>
    <w:rsid w:val="008546B0"/>
    <w:rsid w:val="00863830"/>
    <w:rsid w:val="00866D82"/>
    <w:rsid w:val="008670D8"/>
    <w:rsid w:val="008677F5"/>
    <w:rsid w:val="008840CC"/>
    <w:rsid w:val="0088465B"/>
    <w:rsid w:val="00886BA3"/>
    <w:rsid w:val="00892C8A"/>
    <w:rsid w:val="00893817"/>
    <w:rsid w:val="008B49AF"/>
    <w:rsid w:val="008C14E3"/>
    <w:rsid w:val="008D2E70"/>
    <w:rsid w:val="008D2E94"/>
    <w:rsid w:val="008D41FD"/>
    <w:rsid w:val="008D45D7"/>
    <w:rsid w:val="008D5559"/>
    <w:rsid w:val="008E0376"/>
    <w:rsid w:val="008F0695"/>
    <w:rsid w:val="008F23AD"/>
    <w:rsid w:val="008F44A0"/>
    <w:rsid w:val="00906AF3"/>
    <w:rsid w:val="00911C30"/>
    <w:rsid w:val="00912B49"/>
    <w:rsid w:val="00915389"/>
    <w:rsid w:val="0091559D"/>
    <w:rsid w:val="009164D8"/>
    <w:rsid w:val="009206D7"/>
    <w:rsid w:val="009255E9"/>
    <w:rsid w:val="00925F1C"/>
    <w:rsid w:val="00936E43"/>
    <w:rsid w:val="00945047"/>
    <w:rsid w:val="00946A05"/>
    <w:rsid w:val="00946DFB"/>
    <w:rsid w:val="00947330"/>
    <w:rsid w:val="00954B5C"/>
    <w:rsid w:val="0095509B"/>
    <w:rsid w:val="00960F1B"/>
    <w:rsid w:val="0096345C"/>
    <w:rsid w:val="0096695B"/>
    <w:rsid w:val="00974370"/>
    <w:rsid w:val="00977167"/>
    <w:rsid w:val="0097729B"/>
    <w:rsid w:val="009850B3"/>
    <w:rsid w:val="00986034"/>
    <w:rsid w:val="0099371D"/>
    <w:rsid w:val="009961AD"/>
    <w:rsid w:val="009A46E1"/>
    <w:rsid w:val="009A7F12"/>
    <w:rsid w:val="009B14FC"/>
    <w:rsid w:val="009B5965"/>
    <w:rsid w:val="009C113E"/>
    <w:rsid w:val="009C37A4"/>
    <w:rsid w:val="009D211A"/>
    <w:rsid w:val="009E1224"/>
    <w:rsid w:val="009E41CE"/>
    <w:rsid w:val="009E429A"/>
    <w:rsid w:val="009E7CC1"/>
    <w:rsid w:val="009F5D29"/>
    <w:rsid w:val="009F6E4E"/>
    <w:rsid w:val="00A00F95"/>
    <w:rsid w:val="00A04C96"/>
    <w:rsid w:val="00A05D80"/>
    <w:rsid w:val="00A063FD"/>
    <w:rsid w:val="00A06418"/>
    <w:rsid w:val="00A12414"/>
    <w:rsid w:val="00A13E40"/>
    <w:rsid w:val="00A15E7E"/>
    <w:rsid w:val="00A16774"/>
    <w:rsid w:val="00A202F7"/>
    <w:rsid w:val="00A202F8"/>
    <w:rsid w:val="00A20757"/>
    <w:rsid w:val="00A301CF"/>
    <w:rsid w:val="00A34824"/>
    <w:rsid w:val="00A34E69"/>
    <w:rsid w:val="00A3640C"/>
    <w:rsid w:val="00A3651F"/>
    <w:rsid w:val="00A409D7"/>
    <w:rsid w:val="00A443D5"/>
    <w:rsid w:val="00A47B63"/>
    <w:rsid w:val="00A50305"/>
    <w:rsid w:val="00A70474"/>
    <w:rsid w:val="00A72397"/>
    <w:rsid w:val="00A7378E"/>
    <w:rsid w:val="00A73A6D"/>
    <w:rsid w:val="00A843E2"/>
    <w:rsid w:val="00A85ABB"/>
    <w:rsid w:val="00A9095B"/>
    <w:rsid w:val="00A92604"/>
    <w:rsid w:val="00A951DF"/>
    <w:rsid w:val="00AA14C5"/>
    <w:rsid w:val="00AA1903"/>
    <w:rsid w:val="00AA5837"/>
    <w:rsid w:val="00AB5073"/>
    <w:rsid w:val="00AC08AA"/>
    <w:rsid w:val="00AC138D"/>
    <w:rsid w:val="00AD0694"/>
    <w:rsid w:val="00AD69AC"/>
    <w:rsid w:val="00AE67D9"/>
    <w:rsid w:val="00AF5C15"/>
    <w:rsid w:val="00AF655C"/>
    <w:rsid w:val="00B03F0D"/>
    <w:rsid w:val="00B13E60"/>
    <w:rsid w:val="00B16DB3"/>
    <w:rsid w:val="00B2117B"/>
    <w:rsid w:val="00B25EA2"/>
    <w:rsid w:val="00B25F8F"/>
    <w:rsid w:val="00B27F4D"/>
    <w:rsid w:val="00B30734"/>
    <w:rsid w:val="00B32754"/>
    <w:rsid w:val="00B40E83"/>
    <w:rsid w:val="00B61AAC"/>
    <w:rsid w:val="00B74929"/>
    <w:rsid w:val="00B776EA"/>
    <w:rsid w:val="00B8140A"/>
    <w:rsid w:val="00B93295"/>
    <w:rsid w:val="00BA0010"/>
    <w:rsid w:val="00BA25E8"/>
    <w:rsid w:val="00BA35DB"/>
    <w:rsid w:val="00BA4B99"/>
    <w:rsid w:val="00BA5A41"/>
    <w:rsid w:val="00BB23BE"/>
    <w:rsid w:val="00BB44A6"/>
    <w:rsid w:val="00BB49EA"/>
    <w:rsid w:val="00BC00A6"/>
    <w:rsid w:val="00BC6341"/>
    <w:rsid w:val="00BC6C3D"/>
    <w:rsid w:val="00BC7DF5"/>
    <w:rsid w:val="00BD3817"/>
    <w:rsid w:val="00BD47CA"/>
    <w:rsid w:val="00BE663D"/>
    <w:rsid w:val="00BF5568"/>
    <w:rsid w:val="00C07E51"/>
    <w:rsid w:val="00C16019"/>
    <w:rsid w:val="00C2131C"/>
    <w:rsid w:val="00C23B02"/>
    <w:rsid w:val="00C266DA"/>
    <w:rsid w:val="00C33953"/>
    <w:rsid w:val="00C40B77"/>
    <w:rsid w:val="00C417D8"/>
    <w:rsid w:val="00C4209E"/>
    <w:rsid w:val="00C46910"/>
    <w:rsid w:val="00C52C74"/>
    <w:rsid w:val="00C52E2B"/>
    <w:rsid w:val="00C7595B"/>
    <w:rsid w:val="00C960DC"/>
    <w:rsid w:val="00CA1B02"/>
    <w:rsid w:val="00CA21B9"/>
    <w:rsid w:val="00CA76E6"/>
    <w:rsid w:val="00CB0C5A"/>
    <w:rsid w:val="00CB3536"/>
    <w:rsid w:val="00CB7E05"/>
    <w:rsid w:val="00CC2B8C"/>
    <w:rsid w:val="00CC53B8"/>
    <w:rsid w:val="00CC5FBE"/>
    <w:rsid w:val="00CD0BC2"/>
    <w:rsid w:val="00CD38FD"/>
    <w:rsid w:val="00CD7052"/>
    <w:rsid w:val="00CE04EA"/>
    <w:rsid w:val="00CE15E9"/>
    <w:rsid w:val="00CE3F7A"/>
    <w:rsid w:val="00CF006B"/>
    <w:rsid w:val="00CF15A1"/>
    <w:rsid w:val="00CF1809"/>
    <w:rsid w:val="00CF506E"/>
    <w:rsid w:val="00CF7E65"/>
    <w:rsid w:val="00D009EE"/>
    <w:rsid w:val="00D03856"/>
    <w:rsid w:val="00D07CC4"/>
    <w:rsid w:val="00D20255"/>
    <w:rsid w:val="00D253E9"/>
    <w:rsid w:val="00D258F0"/>
    <w:rsid w:val="00D260F3"/>
    <w:rsid w:val="00D26B19"/>
    <w:rsid w:val="00D27ADB"/>
    <w:rsid w:val="00D3115A"/>
    <w:rsid w:val="00D342F1"/>
    <w:rsid w:val="00D4315D"/>
    <w:rsid w:val="00D542B4"/>
    <w:rsid w:val="00D60848"/>
    <w:rsid w:val="00D61DAD"/>
    <w:rsid w:val="00D644E8"/>
    <w:rsid w:val="00D66D19"/>
    <w:rsid w:val="00D73609"/>
    <w:rsid w:val="00D80EB3"/>
    <w:rsid w:val="00D81093"/>
    <w:rsid w:val="00D90037"/>
    <w:rsid w:val="00D90A6D"/>
    <w:rsid w:val="00D91FFC"/>
    <w:rsid w:val="00D92CC0"/>
    <w:rsid w:val="00DA05DC"/>
    <w:rsid w:val="00DA08D4"/>
    <w:rsid w:val="00DA1A60"/>
    <w:rsid w:val="00DA454F"/>
    <w:rsid w:val="00DA766F"/>
    <w:rsid w:val="00DB0512"/>
    <w:rsid w:val="00DB29C0"/>
    <w:rsid w:val="00DC3D82"/>
    <w:rsid w:val="00DD008F"/>
    <w:rsid w:val="00DD43E7"/>
    <w:rsid w:val="00DD5543"/>
    <w:rsid w:val="00DD5D0D"/>
    <w:rsid w:val="00DE7953"/>
    <w:rsid w:val="00DF0A39"/>
    <w:rsid w:val="00E01A21"/>
    <w:rsid w:val="00E047C4"/>
    <w:rsid w:val="00E20B01"/>
    <w:rsid w:val="00E2346E"/>
    <w:rsid w:val="00E25077"/>
    <w:rsid w:val="00E26A59"/>
    <w:rsid w:val="00E32981"/>
    <w:rsid w:val="00E33E56"/>
    <w:rsid w:val="00E35FBB"/>
    <w:rsid w:val="00E3772D"/>
    <w:rsid w:val="00E404D2"/>
    <w:rsid w:val="00E43A92"/>
    <w:rsid w:val="00E52FA9"/>
    <w:rsid w:val="00E624C0"/>
    <w:rsid w:val="00E7128C"/>
    <w:rsid w:val="00E755A5"/>
    <w:rsid w:val="00E759D8"/>
    <w:rsid w:val="00E76037"/>
    <w:rsid w:val="00E82527"/>
    <w:rsid w:val="00E85EC6"/>
    <w:rsid w:val="00EB0E34"/>
    <w:rsid w:val="00EB54E4"/>
    <w:rsid w:val="00EB79F5"/>
    <w:rsid w:val="00EB7A16"/>
    <w:rsid w:val="00EC5A78"/>
    <w:rsid w:val="00EC7A6E"/>
    <w:rsid w:val="00ED0F50"/>
    <w:rsid w:val="00ED40E3"/>
    <w:rsid w:val="00ED423C"/>
    <w:rsid w:val="00ED5414"/>
    <w:rsid w:val="00ED6C65"/>
    <w:rsid w:val="00ED724F"/>
    <w:rsid w:val="00EE0698"/>
    <w:rsid w:val="00EE3A17"/>
    <w:rsid w:val="00EE5B46"/>
    <w:rsid w:val="00EE69B8"/>
    <w:rsid w:val="00EF08B3"/>
    <w:rsid w:val="00EF1451"/>
    <w:rsid w:val="00EF5DAD"/>
    <w:rsid w:val="00F10227"/>
    <w:rsid w:val="00F1449A"/>
    <w:rsid w:val="00F25620"/>
    <w:rsid w:val="00F26A97"/>
    <w:rsid w:val="00F27FC0"/>
    <w:rsid w:val="00F34CAE"/>
    <w:rsid w:val="00F4016B"/>
    <w:rsid w:val="00F43041"/>
    <w:rsid w:val="00F44546"/>
    <w:rsid w:val="00F52DCB"/>
    <w:rsid w:val="00F54355"/>
    <w:rsid w:val="00F62700"/>
    <w:rsid w:val="00F67EAD"/>
    <w:rsid w:val="00F7315D"/>
    <w:rsid w:val="00F7591D"/>
    <w:rsid w:val="00F87D28"/>
    <w:rsid w:val="00F972D8"/>
    <w:rsid w:val="00FA011D"/>
    <w:rsid w:val="00FC6A1F"/>
    <w:rsid w:val="00FD0CE0"/>
    <w:rsid w:val="00FD37F7"/>
    <w:rsid w:val="00FD6260"/>
    <w:rsid w:val="00FE0BCD"/>
    <w:rsid w:val="00FE0D6C"/>
    <w:rsid w:val="00FE1B0E"/>
    <w:rsid w:val="00FE2226"/>
    <w:rsid w:val="00FF00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5C24FB27-230D-4E10-AAE1-670B470E42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inorHAnsi" w:hAnsiTheme="majorHAnsi" w:cstheme="majorBidi"/>
        <w:color w:val="365F91" w:themeColor="accent1" w:themeShade="BF"/>
        <w:sz w:val="28"/>
        <w:szCs w:val="28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42D2B"/>
    <w:rPr>
      <w:rFonts w:asciiTheme="minorHAnsi" w:hAnsiTheme="minorHAnsi" w:cstheme="minorBidi"/>
      <w:color w:val="auto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042D2B"/>
    <w:pPr>
      <w:spacing w:after="0" w:line="240" w:lineRule="auto"/>
    </w:pPr>
    <w:rPr>
      <w:rFonts w:asciiTheme="minorHAnsi" w:hAnsiTheme="minorHAnsi" w:cstheme="minorBidi"/>
      <w:color w:val="auto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2D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2D2B"/>
    <w:rPr>
      <w:rFonts w:ascii="Tahoma" w:hAnsi="Tahoma" w:cs="Tahoma"/>
      <w:color w:val="auto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F7591D"/>
    <w:rPr>
      <w:color w:val="808080"/>
    </w:rPr>
  </w:style>
  <w:style w:type="table" w:styleId="TableGrid">
    <w:name w:val="Table Grid"/>
    <w:basedOn w:val="TableNormal"/>
    <w:uiPriority w:val="59"/>
    <w:rsid w:val="00361B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87B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87BEB"/>
    <w:rPr>
      <w:rFonts w:asciiTheme="minorHAnsi" w:hAnsiTheme="minorHAnsi" w:cstheme="minorBidi"/>
      <w:color w:val="auto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087BE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87BEB"/>
    <w:rPr>
      <w:rFonts w:asciiTheme="minorHAnsi" w:hAnsiTheme="minorHAnsi" w:cstheme="minorBidi"/>
      <w:color w:val="auto"/>
      <w:sz w:val="22"/>
      <w:szCs w:val="22"/>
    </w:rPr>
  </w:style>
  <w:style w:type="paragraph" w:customStyle="1" w:styleId="MTDisplayEquation">
    <w:name w:val="MTDisplayEquation"/>
    <w:basedOn w:val="NoSpacing"/>
    <w:next w:val="Normal"/>
    <w:link w:val="MTDisplayEquationChar"/>
    <w:rsid w:val="00A50305"/>
    <w:pPr>
      <w:tabs>
        <w:tab w:val="center" w:pos="5200"/>
        <w:tab w:val="right" w:pos="9660"/>
      </w:tabs>
      <w:spacing w:line="276" w:lineRule="auto"/>
      <w:ind w:left="720"/>
    </w:pPr>
    <w:rPr>
      <w:sz w:val="24"/>
      <w:szCs w:val="24"/>
    </w:rPr>
  </w:style>
  <w:style w:type="character" w:customStyle="1" w:styleId="NoSpacingChar">
    <w:name w:val="No Spacing Char"/>
    <w:basedOn w:val="DefaultParagraphFont"/>
    <w:link w:val="NoSpacing"/>
    <w:uiPriority w:val="1"/>
    <w:rsid w:val="00A50305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NoSpacingChar"/>
    <w:link w:val="MTDisplayEquation"/>
    <w:rsid w:val="00A50305"/>
    <w:rPr>
      <w:rFonts w:asciiTheme="minorHAnsi" w:hAnsiTheme="minorHAnsi" w:cstheme="minorBidi"/>
      <w:color w:val="auto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757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3CAF08-A21C-4537-99D6-7F9FD0EC25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555</Words>
  <Characters>316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1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user</dc:creator>
  <cp:lastModifiedBy>PC</cp:lastModifiedBy>
  <cp:revision>4</cp:revision>
  <cp:lastPrinted>2015-04-17T12:56:00Z</cp:lastPrinted>
  <dcterms:created xsi:type="dcterms:W3CDTF">2015-03-25T09:16:00Z</dcterms:created>
  <dcterms:modified xsi:type="dcterms:W3CDTF">2015-04-17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